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8" r:id="rId2"/>
    <p:sldId id="298" r:id="rId3"/>
    <p:sldId id="297" r:id="rId4"/>
    <p:sldId id="260" r:id="rId5"/>
    <p:sldId id="287" r:id="rId6"/>
    <p:sldId id="288" r:id="rId7"/>
    <p:sldId id="289" r:id="rId8"/>
    <p:sldId id="290" r:id="rId9"/>
    <p:sldId id="293" r:id="rId10"/>
    <p:sldId id="294" r:id="rId11"/>
  </p:sldIdLst>
  <p:sldSz cx="24387175" cy="13716000"/>
  <p:notesSz cx="6858000" cy="9144000"/>
  <p:custDataLst>
    <p:tags r:id="rId14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4320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5EB38"/>
    <a:srgbClr val="FF3300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81" autoAdjust="0"/>
    <p:restoredTop sz="91921" autoAdjust="0"/>
  </p:normalViewPr>
  <p:slideViewPr>
    <p:cSldViewPr>
      <p:cViewPr varScale="1">
        <p:scale>
          <a:sx n="37" d="100"/>
          <a:sy n="37" d="100"/>
        </p:scale>
        <p:origin x="-72" y="-162"/>
      </p:cViewPr>
      <p:guideLst>
        <p:guide orient="horz" pos="4320"/>
        <p:guide pos="76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7" d="100"/>
          <a:sy n="67" d="100"/>
        </p:scale>
        <p:origin x="-2796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1C8FCAF-36CD-4E2B-BDF9-928C80BF758E}" type="datetimeFigureOut">
              <a:rPr lang="en-US" smtClean="0"/>
              <a:t>2/2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C0BF70-2336-4149-989D-85C27CFAF7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389339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2/2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55213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8387" y="3352800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756187" y="2590800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92187" y="4648200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2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7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7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7697787" y="333375"/>
            <a:ext cx="15011400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100" b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5100" b="1" baseline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5100" b="1" baseline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ẲNG </a:t>
            </a:r>
            <a:r>
              <a:rPr lang="en-US" sz="5100" b="1" baseline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ỨC</a:t>
            </a:r>
            <a:endParaRPr lang="en-US" sz="51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524095" y="455250"/>
            <a:ext cx="145584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baseline="0" dirty="0" err="1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ại</a:t>
            </a:r>
            <a:r>
              <a:rPr lang="en-US" sz="3200" b="1" baseline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200" b="1" baseline="0" dirty="0" err="1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endParaRPr lang="en-US" sz="32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35187" y="185946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  <a:endParaRPr lang="en-US" sz="48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169677" y="276523"/>
            <a:ext cx="2194832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200" b="1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1</a:t>
            </a:r>
          </a:p>
          <a:p>
            <a:pPr algn="ctr"/>
            <a:r>
              <a:rPr lang="en-US" sz="3200" b="1" baseline="0" dirty="0" err="1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3200" b="1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3200" b="1" baseline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3200" b="1" baseline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21272" y="2971800"/>
            <a:ext cx="21948775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70.pn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9.wmf"/><Relationship Id="rId4" Type="http://schemas.openxmlformats.org/officeDocument/2006/relationships/image" Target="../media/image24.png"/><Relationship Id="rId9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7.png"/><Relationship Id="rId5" Type="http://schemas.openxmlformats.org/officeDocument/2006/relationships/image" Target="../media/image28.png"/><Relationship Id="rId4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39.png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2.wmf"/><Relationship Id="rId17" Type="http://schemas.openxmlformats.org/officeDocument/2006/relationships/image" Target="../media/image38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7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34.pn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33.png"/><Relationship Id="rId15" Type="http://schemas.openxmlformats.org/officeDocument/2006/relationships/image" Target="../media/image36.png"/><Relationship Id="rId10" Type="http://schemas.openxmlformats.org/officeDocument/2006/relationships/image" Target="../media/image11.wmf"/><Relationship Id="rId4" Type="http://schemas.openxmlformats.org/officeDocument/2006/relationships/image" Target="../media/image32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3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23164799" cy="830997"/>
            <a:chOff x="-288924" y="1892299"/>
            <a:chExt cx="231647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7778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207883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 ĐẲNG THỨC GIỮA TRUNG BÌNH CỘNG VÀ TRUNG BÌNH NHÂ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i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915987" y="3653053"/>
            <a:ext cx="22325581" cy="4097785"/>
            <a:chOff x="1076414" y="4334859"/>
            <a:chExt cx="22325581" cy="3568169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3073277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ĐT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ô-si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126788" y="2612557"/>
                <a:ext cx="1250519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 smtClean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ĐT </a:t>
                </a:r>
                <a:r>
                  <a:rPr lang="en-US" sz="4800" b="1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ô-si</a:t>
                </a:r>
                <a:r>
                  <a: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</a:t>
                </a:r>
                <a:r>
                  <a: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solidFill>
                          <a:srgbClr val="145F82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𝟐</m:t>
                    </m:r>
                  </m:oMath>
                </a14:m>
                <a:r>
                  <a: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âm</a:t>
                </a:r>
                <a:endPara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6788" y="2612557"/>
                <a:ext cx="12505199" cy="830997"/>
              </a:xfrm>
              <a:prstGeom prst="rect">
                <a:avLst/>
              </a:prstGeom>
              <a:blipFill rotWithShape="0">
                <a:blip r:embed="rId3"/>
                <a:stretch>
                  <a:fillRect l="-829" t="-1764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004460" y="4667584"/>
                <a:ext cx="15750551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b="1" u="sng" dirty="0"/>
                  <a:t>BĐT </a:t>
                </a:r>
                <a:r>
                  <a:rPr lang="en-US" b="1" u="sng" dirty="0" err="1"/>
                  <a:t>cô-si</a:t>
                </a:r>
                <a:r>
                  <a:rPr lang="en-US" b="1" u="sng" dirty="0"/>
                  <a:t> 2 </a:t>
                </a:r>
                <a:r>
                  <a:rPr lang="en-US" b="1" u="sng" dirty="0" err="1"/>
                  <a:t>biến</a:t>
                </a:r>
                <a:r>
                  <a:rPr lang="en-US" b="1" u="sng" dirty="0"/>
                  <a:t>:</a:t>
                </a:r>
                <a:r>
                  <a:rPr lang="en-US" b="1" dirty="0"/>
                  <a:t>  Cho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là</a:t>
                </a:r>
                <a:r>
                  <a:rPr lang="en-US" b="1" dirty="0"/>
                  <a:t> </a:t>
                </a:r>
                <a:r>
                  <a:rPr lang="en-US" b="1" dirty="0" err="1"/>
                  <a:t>các</a:t>
                </a:r>
                <a:r>
                  <a:rPr lang="en-US" b="1" dirty="0"/>
                  <a:t> </a:t>
                </a:r>
                <a:r>
                  <a:rPr lang="en-US" b="1" dirty="0" err="1"/>
                  <a:t>số</a:t>
                </a:r>
                <a:r>
                  <a:rPr lang="en-US" b="1" dirty="0"/>
                  <a:t> </a:t>
                </a:r>
                <a:r>
                  <a:rPr lang="en-US" b="1" dirty="0" err="1"/>
                  <a:t>thực</a:t>
                </a:r>
                <a:r>
                  <a:rPr lang="en-US" b="1" dirty="0"/>
                  <a:t> </a:t>
                </a:r>
                <a:r>
                  <a:rPr lang="en-US" b="1" dirty="0" err="1"/>
                  <a:t>không</a:t>
                </a:r>
                <a:r>
                  <a:rPr lang="en-US" b="1" dirty="0"/>
                  <a:t> </a:t>
                </a:r>
                <a:r>
                  <a:rPr lang="en-US" b="1" dirty="0" err="1"/>
                  <a:t>âm</a:t>
                </a:r>
                <a:r>
                  <a:rPr lang="en-US" b="1" dirty="0"/>
                  <a:t> ta </a:t>
                </a:r>
                <a:r>
                  <a:rPr lang="en-US" b="1" dirty="0" err="1"/>
                  <a:t>có</a:t>
                </a:r>
                <a:r>
                  <a:rPr lang="en-US" dirty="0" smtClean="0"/>
                  <a:t>:</a:t>
                </a:r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4460" y="4667584"/>
                <a:ext cx="15750551" cy="754053"/>
              </a:xfrm>
              <a:prstGeom prst="rect">
                <a:avLst/>
              </a:prstGeom>
              <a:blipFill rotWithShape="0">
                <a:blip r:embed="rId4"/>
                <a:stretch>
                  <a:fillRect l="-1548" t="-16260" b="-38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004460" y="5307732"/>
                <a:ext cx="20984288" cy="12779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 dirty="0" smtClean="0"/>
                  <a:t>Dạng</a:t>
                </a:r>
                <a:r>
                  <a:rPr lang="en-US" b="1" dirty="0"/>
                  <a:t> 1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𝒚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≥</m:t>
                    </m:r>
                    <m:rad>
                      <m:radPr>
                        <m:degHide m:val="on"/>
                        <m:ctrlPr>
                          <a:rPr lang="en-US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𝒚</m:t>
                        </m:r>
                      </m:e>
                    </m:rad>
                  </m:oMath>
                </a14:m>
                <a:r>
                  <a:rPr lang="en-US" b="1" dirty="0"/>
                  <a:t>	        </a:t>
                </a:r>
                <a:r>
                  <a:rPr lang="en-US" b="1" dirty="0" smtClean="0"/>
                  <a:t>           </a:t>
                </a:r>
                <a:r>
                  <a:rPr lang="en-US" b="1" dirty="0" err="1" smtClean="0"/>
                  <a:t>Dạng</a:t>
                </a:r>
                <a:r>
                  <a:rPr lang="en-US" b="1" dirty="0" smtClean="0"/>
                  <a:t> </a:t>
                </a:r>
                <a:r>
                  <a:rPr lang="en-US" b="1" dirty="0"/>
                  <a:t>2: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𝒚</m:t>
                        </m:r>
                      </m:e>
                    </m:rad>
                  </m:oMath>
                </a14:m>
                <a:r>
                  <a:rPr lang="en-US" b="1" dirty="0"/>
                  <a:t>	     </a:t>
                </a:r>
                <a:r>
                  <a:rPr lang="en-US" b="1" dirty="0" smtClean="0"/>
                  <a:t>     </a:t>
                </a:r>
                <a:r>
                  <a:rPr lang="en-US" b="1" dirty="0" err="1"/>
                  <a:t>Dạng</a:t>
                </a:r>
                <a:r>
                  <a:rPr lang="en-US" b="1" dirty="0"/>
                  <a:t> 3: </a:t>
                </a:r>
                <a:r>
                  <a:rPr lang="en-US" b="1" dirty="0" smtClean="0"/>
                  <a:t>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𝑦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≤</m:t>
                        </m:r>
                        <m:d>
                          <m:dPr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b="1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4460" y="5307732"/>
                <a:ext cx="20984288" cy="1277988"/>
              </a:xfrm>
              <a:prstGeom prst="rect">
                <a:avLst/>
              </a:prstGeom>
              <a:blipFill rotWithShape="0">
                <a:blip r:embed="rId5"/>
                <a:stretch>
                  <a:fillRect l="-1162" b="-66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Group 40"/>
          <p:cNvGrpSpPr/>
          <p:nvPr/>
        </p:nvGrpSpPr>
        <p:grpSpPr>
          <a:xfrm>
            <a:off x="1106075" y="9229704"/>
            <a:ext cx="22325581" cy="4299216"/>
            <a:chOff x="1076414" y="4334859"/>
            <a:chExt cx="22325581" cy="3568169"/>
          </a:xfrm>
        </p:grpSpPr>
        <p:grpSp>
          <p:nvGrpSpPr>
            <p:cNvPr id="42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4" name="Group 65"/>
            <p:cNvGrpSpPr/>
            <p:nvPr/>
          </p:nvGrpSpPr>
          <p:grpSpPr>
            <a:xfrm>
              <a:off x="1076414" y="4334859"/>
              <a:ext cx="7273312" cy="824978"/>
              <a:chOff x="166396" y="8712046"/>
              <a:chExt cx="7273312" cy="824978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7055186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52" name="TextBox 51"/>
              <p:cNvSpPr txBox="1"/>
              <p:nvPr/>
            </p:nvSpPr>
            <p:spPr>
              <a:xfrm>
                <a:off x="932118" y="8712046"/>
                <a:ext cx="6507590" cy="664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ĐT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ô-si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67" name="Group 66"/>
          <p:cNvGrpSpPr/>
          <p:nvPr/>
        </p:nvGrpSpPr>
        <p:grpSpPr>
          <a:xfrm>
            <a:off x="644526" y="7988327"/>
            <a:ext cx="10253661" cy="861774"/>
            <a:chOff x="644526" y="2766774"/>
            <a:chExt cx="10253661" cy="861774"/>
          </a:xfrm>
        </p:grpSpPr>
        <p:sp>
          <p:nvSpPr>
            <p:cNvPr id="68" name="TextBox 67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i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9" name="Rounded Rectangle 68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/>
              <p:cNvSpPr/>
              <p:nvPr/>
            </p:nvSpPr>
            <p:spPr>
              <a:xfrm>
                <a:off x="2126788" y="8096048"/>
                <a:ext cx="1250519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 smtClean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ĐT </a:t>
                </a:r>
                <a:r>
                  <a:rPr lang="en-US" sz="4800" b="1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ô-si</a:t>
                </a:r>
                <a:r>
                  <a: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smtClean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 smtClean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</a:t>
                </a:r>
                <a:r>
                  <a:rPr lang="en-US" sz="4800" b="1" dirty="0" smtClean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solidFill>
                          <a:srgbClr val="145F82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</m:t>
                    </m:r>
                    <m:r>
                      <a:rPr lang="en-US" sz="4800" b="1" i="0" smtClean="0">
                        <a:solidFill>
                          <a:srgbClr val="145F82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</m:oMath>
                </a14:m>
                <a:r>
                  <a:rPr lang="en-US" sz="4800" b="1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âm</a:t>
                </a:r>
                <a:endPara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71" name="Rectangle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6788" y="8096048"/>
                <a:ext cx="12505199" cy="830997"/>
              </a:xfrm>
              <a:prstGeom prst="rect">
                <a:avLst/>
              </a:prstGeom>
              <a:blipFill rotWithShape="0">
                <a:blip r:embed="rId6"/>
                <a:stretch>
                  <a:fillRect l="-2243" t="-1764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2320043" y="10333574"/>
                <a:ext cx="13454944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b="1" u="sng" dirty="0"/>
                  <a:t>BĐT </a:t>
                </a:r>
                <a:r>
                  <a:rPr lang="en-US" b="1" u="sng" dirty="0" err="1"/>
                  <a:t>cô-si</a:t>
                </a:r>
                <a:r>
                  <a:rPr lang="en-US" b="1" u="sng" dirty="0"/>
                  <a:t> 3 </a:t>
                </a:r>
                <a:r>
                  <a:rPr lang="en-US" b="1" u="sng" dirty="0" err="1" smtClean="0"/>
                  <a:t>biến</a:t>
                </a:r>
                <a:r>
                  <a:rPr lang="en-US" b="1" u="sng" dirty="0"/>
                  <a:t>:</a:t>
                </a:r>
                <a:r>
                  <a:rPr lang="en-US" b="1" u="sng" dirty="0" smtClean="0"/>
                  <a:t> </a:t>
                </a:r>
                <a:r>
                  <a:rPr lang="en-US" b="1" dirty="0"/>
                  <a:t>Cho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𝒛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là</a:t>
                </a:r>
                <a:r>
                  <a:rPr lang="en-US" b="1" dirty="0"/>
                  <a:t> </a:t>
                </a:r>
                <a:r>
                  <a:rPr lang="en-US" b="1" dirty="0" err="1"/>
                  <a:t>các</a:t>
                </a:r>
                <a:r>
                  <a:rPr lang="en-US" b="1" dirty="0"/>
                  <a:t> </a:t>
                </a:r>
                <a:r>
                  <a:rPr lang="en-US" b="1" dirty="0" err="1"/>
                  <a:t>số</a:t>
                </a:r>
                <a:r>
                  <a:rPr lang="en-US" b="1" dirty="0"/>
                  <a:t> </a:t>
                </a:r>
                <a:r>
                  <a:rPr lang="en-US" b="1" dirty="0" err="1"/>
                  <a:t>thực</a:t>
                </a:r>
                <a:r>
                  <a:rPr lang="en-US" b="1" dirty="0"/>
                  <a:t> </a:t>
                </a:r>
                <a:r>
                  <a:rPr lang="en-US" b="1" dirty="0" err="1"/>
                  <a:t>không</a:t>
                </a:r>
                <a:r>
                  <a:rPr lang="en-US" b="1" dirty="0"/>
                  <a:t> </a:t>
                </a:r>
                <a:r>
                  <a:rPr lang="en-US" b="1" dirty="0" err="1"/>
                  <a:t>âm</a:t>
                </a:r>
                <a:r>
                  <a:rPr lang="en-US" b="1" dirty="0"/>
                  <a:t> ta </a:t>
                </a:r>
                <a:r>
                  <a:rPr lang="en-US" b="1" dirty="0" err="1"/>
                  <a:t>có</a:t>
                </a:r>
                <a:r>
                  <a:rPr lang="en-US" b="1" dirty="0" smtClean="0"/>
                  <a:t>:</a:t>
                </a:r>
                <a:endParaRPr lang="en-US" b="1" dirty="0"/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0043" y="10333574"/>
                <a:ext cx="13454944" cy="754053"/>
              </a:xfrm>
              <a:prstGeom prst="rect">
                <a:avLst/>
              </a:prstGeom>
              <a:blipFill rotWithShape="1">
                <a:blip r:embed="rId7"/>
                <a:stretch>
                  <a:fillRect l="-1812" t="-16129" r="-1314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973213" y="6873848"/>
                <a:ext cx="16395496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err="1"/>
                  <a:t>Dấu</a:t>
                </a:r>
                <a:r>
                  <a:rPr lang="en-US" b="1" dirty="0"/>
                  <a:t> </a:t>
                </a:r>
                <a:r>
                  <a:rPr lang="en-US" b="1" dirty="0" err="1"/>
                  <a:t>bằng</a:t>
                </a:r>
                <a:r>
                  <a:rPr lang="en-US" b="1" dirty="0"/>
                  <a:t> </a:t>
                </a:r>
                <a:r>
                  <a:rPr lang="en-US" b="1" dirty="0" err="1"/>
                  <a:t>xảy</a:t>
                </a:r>
                <a:r>
                  <a:rPr lang="en-US" b="1" dirty="0"/>
                  <a:t> </a:t>
                </a:r>
                <a:r>
                  <a:rPr lang="en-US" b="1" dirty="0" err="1"/>
                  <a:t>ra</a:t>
                </a:r>
                <a:r>
                  <a:rPr lang="en-US" b="1" dirty="0"/>
                  <a:t> </a:t>
                </a:r>
                <a:r>
                  <a:rPr lang="en-US" b="1" dirty="0" err="1"/>
                  <a:t>khi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b="1" dirty="0"/>
                  <a:t> </a:t>
                </a: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3213" y="6873848"/>
                <a:ext cx="16395496" cy="754053"/>
              </a:xfrm>
              <a:prstGeom prst="rect">
                <a:avLst/>
              </a:prstGeom>
              <a:blipFill rotWithShape="0">
                <a:blip r:embed="rId8"/>
                <a:stretch>
                  <a:fillRect l="-1488" t="-16260" b="-38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833697" y="11149559"/>
                <a:ext cx="21385129" cy="15531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𝒛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48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≥</m:t>
                    </m:r>
                    <m:rad>
                      <m:radPr>
                        <m:ctrlPr>
                          <a:rPr lang="en-US" sz="4400" b="1" i="1">
                            <a:latin typeface="Cambria Math"/>
                          </a:rPr>
                        </m:ctrlPr>
                      </m:radPr>
                      <m:deg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deg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𝒙𝒚𝒛</m:t>
                        </m:r>
                      </m:e>
                    </m:ra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: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𝒛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  <m:rad>
                      <m:radPr>
                        <m:ctrlPr>
                          <a:rPr lang="en-US" sz="4400" b="1" i="1">
                            <a:latin typeface="Cambria Math"/>
                          </a:rPr>
                        </m:ctrlPr>
                      </m:radPr>
                      <m:deg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deg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𝒚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rad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Dạng 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𝒚𝒛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≤</m:t>
                        </m:r>
                        <m:d>
                          <m:dPr>
                            <m:ctrlPr>
                              <a:rPr lang="en-US" sz="4800" b="1" i="1">
                                <a:effectLst/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800" b="1" i="1">
                                    <a:effectLst/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  <m: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𝒚</m:t>
                                </m:r>
                                <m: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𝒛</m:t>
                                </m:r>
                              </m:num>
                              <m:den>
                                <m: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44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3697" y="11149559"/>
                <a:ext cx="21385129" cy="1553117"/>
              </a:xfrm>
              <a:prstGeom prst="rect">
                <a:avLst/>
              </a:prstGeom>
              <a:blipFill rotWithShape="0">
                <a:blip r:embed="rId9"/>
                <a:stretch>
                  <a:fillRect b="-2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/>
              <p:cNvSpPr txBox="1"/>
              <p:nvPr/>
            </p:nvSpPr>
            <p:spPr>
              <a:xfrm>
                <a:off x="2126788" y="12657883"/>
                <a:ext cx="16395496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err="1"/>
                  <a:t>Dấu</a:t>
                </a:r>
                <a:r>
                  <a:rPr lang="en-US" b="1" dirty="0"/>
                  <a:t> </a:t>
                </a:r>
                <a:r>
                  <a:rPr lang="en-US" b="1" dirty="0" err="1"/>
                  <a:t>bằng</a:t>
                </a:r>
                <a:r>
                  <a:rPr lang="en-US" b="1" dirty="0"/>
                  <a:t> </a:t>
                </a:r>
                <a:r>
                  <a:rPr lang="en-US" b="1" dirty="0" err="1"/>
                  <a:t>xảy</a:t>
                </a:r>
                <a:r>
                  <a:rPr lang="en-US" b="1" dirty="0"/>
                  <a:t> </a:t>
                </a:r>
                <a:r>
                  <a:rPr lang="en-US" b="1" dirty="0" err="1"/>
                  <a:t>ra</a:t>
                </a:r>
                <a:r>
                  <a:rPr lang="en-US" b="1" dirty="0"/>
                  <a:t> </a:t>
                </a:r>
                <a:r>
                  <a:rPr lang="en-US" b="1" dirty="0" err="1"/>
                  <a:t>khi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b="1" dirty="0" smtClean="0"/>
                  <a:t> </a:t>
                </a:r>
                <a:r>
                  <a:rPr lang="en-US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z</a:t>
                </a:r>
                <a:endParaRPr lang="en-US" b="1" dirty="0"/>
              </a:p>
            </p:txBody>
          </p:sp>
        </mc:Choice>
        <mc:Fallback xmlns="">
          <p:sp>
            <p:nvSpPr>
              <p:cNvPr id="72" name="TextBox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6788" y="12657883"/>
                <a:ext cx="16395496" cy="754053"/>
              </a:xfrm>
              <a:prstGeom prst="rect">
                <a:avLst/>
              </a:prstGeom>
              <a:blipFill rotWithShape="0">
                <a:blip r:embed="rId10"/>
                <a:stretch>
                  <a:fillRect l="-1488" t="-18548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71" grpId="0"/>
      <p:bldP spid="13" grpId="0"/>
      <p:bldP spid="15" grpId="0"/>
      <p:bldP spid="7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1" name="Group 54"/>
          <p:cNvGrpSpPr/>
          <p:nvPr/>
        </p:nvGrpSpPr>
        <p:grpSpPr>
          <a:xfrm>
            <a:off x="1121702" y="2468144"/>
            <a:ext cx="21841827" cy="2451341"/>
            <a:chOff x="1268078" y="3405486"/>
            <a:chExt cx="21841827" cy="2694128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1841827" cy="230866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67328"/>
              <a:chOff x="1311958" y="3405486"/>
              <a:chExt cx="3251532" cy="967328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941557" cy="8456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4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44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7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56" name="Group 10"/>
          <p:cNvGrpSpPr/>
          <p:nvPr/>
        </p:nvGrpSpPr>
        <p:grpSpPr>
          <a:xfrm>
            <a:off x="1189499" y="4919484"/>
            <a:ext cx="21819676" cy="8339316"/>
            <a:chOff x="1270511" y="5867399"/>
            <a:chExt cx="21819676" cy="9226044"/>
          </a:xfrm>
        </p:grpSpPr>
        <p:sp>
          <p:nvSpPr>
            <p:cNvPr id="57" name="Rounded Rectangle 56"/>
            <p:cNvSpPr/>
            <p:nvPr/>
          </p:nvSpPr>
          <p:spPr>
            <a:xfrm>
              <a:off x="1272210" y="6139010"/>
              <a:ext cx="21817977" cy="895443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4" name="Group 60"/>
            <p:cNvGrpSpPr/>
            <p:nvPr/>
          </p:nvGrpSpPr>
          <p:grpSpPr>
            <a:xfrm>
              <a:off x="1270511" y="5867399"/>
              <a:ext cx="3568119" cy="851256"/>
              <a:chOff x="1224541" y="6305966"/>
              <a:chExt cx="3568119" cy="851256"/>
            </a:xfrm>
          </p:grpSpPr>
          <p:sp>
            <p:nvSpPr>
              <p:cNvPr id="9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6" name="TextBox 95"/>
              <p:cNvSpPr txBox="1"/>
              <p:nvPr/>
            </p:nvSpPr>
            <p:spPr>
              <a:xfrm>
                <a:off x="2296330" y="6305966"/>
                <a:ext cx="2020105" cy="8512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 smtClean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" name="Round Diagonal Corner Rectangle 96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525672" y="3380281"/>
                <a:ext cx="22292415" cy="1035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4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4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ương</a:t>
                </a:r>
                <a:r>
                  <a:rPr lang="en-US" sz="4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4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</m:oMath>
                </a14:m>
                <a:r>
                  <a:rPr lang="en-US" sz="4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minh </a:t>
                </a:r>
                <a:r>
                  <a:rPr lang="en-US" sz="4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4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+</m:t>
                    </m:r>
                    <m:rad>
                      <m:radPr>
                        <m:ctrlPr>
                          <a:rPr lang="en-US" sz="4400" i="1"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>
                        <m:r>
                          <a:rPr lang="en-US" sz="44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g>
                      <m:e>
                        <m:r>
                          <a:rPr lang="en-US" sz="44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𝑏𝑐</m:t>
                        </m:r>
                      </m:e>
                    </m:rad>
                    <m:r>
                      <a:rPr lang="en-US" sz="4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rad>
                      <m:radPr>
                        <m:ctrlPr>
                          <a:rPr lang="en-US" sz="4400" i="1"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>
                        <m:r>
                          <a:rPr lang="en-US" sz="44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g>
                      <m:e>
                        <m:d>
                          <m:dPr>
                            <m:ctrlPr>
                              <a:rPr lang="en-US" sz="4400" i="1">
                                <a:solidFill>
                                  <a:srgbClr val="0000FF"/>
                                </a:solidFill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+</m:t>
                            </m:r>
                            <m:r>
                              <a:rPr lang="en-US" sz="44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d>
                        <m:d>
                          <m:dPr>
                            <m:ctrlPr>
                              <a:rPr lang="en-US" sz="4400" i="1">
                                <a:solidFill>
                                  <a:srgbClr val="0000FF"/>
                                </a:solidFill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+</m:t>
                            </m:r>
                            <m:r>
                              <a:rPr lang="en-US" sz="44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d>
                        <m:d>
                          <m:dPr>
                            <m:ctrlPr>
                              <a:rPr lang="en-US" sz="4400" i="1">
                                <a:solidFill>
                                  <a:srgbClr val="0000FF"/>
                                </a:solidFill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+</m:t>
                            </m:r>
                            <m:r>
                              <a:rPr lang="en-US" sz="44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</m:d>
                      </m:e>
                    </m:rad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5672" y="3380281"/>
                <a:ext cx="22292415" cy="1035220"/>
              </a:xfrm>
              <a:prstGeom prst="rect">
                <a:avLst/>
              </a:prstGeom>
              <a:blipFill rotWithShape="0">
                <a:blip r:embed="rId3"/>
                <a:stretch>
                  <a:fillRect l="-1094" b="-183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4956052" y="5076275"/>
            <a:ext cx="8044190" cy="8710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p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t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ẳng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si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ta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4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103091" y="9330498"/>
                <a:ext cx="9786012" cy="28541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4400" i="1">
                              <a:latin typeface="Cambria Math"/>
                            </a:rPr>
                          </m:ctrlPr>
                        </m:mPr>
                        <m:mr>
                          <m:e/>
                        </m:mr>
                        <m:mr>
                          <m:e/>
                        </m:mr>
                        <m:mr>
                          <m:e/>
                        </m:mr>
                        <m:mr>
                          <m:e>
                            <m:r>
                              <a:rPr lang="en-US" sz="4400" i="0">
                                <a:latin typeface="Cambria Math" panose="02040503050406030204" pitchFamily="18" charset="0"/>
                              </a:rPr>
                              <m:t>⇒1+</m:t>
                            </m:r>
                            <m:rad>
                              <m:radPr>
                                <m:ctrlPr>
                                  <a:rPr lang="en-US" sz="4400" i="1">
                                    <a:latin typeface="Cambria Math"/>
                                  </a:rPr>
                                </m:ctrlPr>
                              </m:radPr>
                              <m:deg>
                                <m:r>
                                  <a:rPr lang="en-US" sz="44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g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𝑎𝑏𝑐</m:t>
                                </m:r>
                              </m:e>
                            </m:rad>
                            <m:r>
                              <a:rPr lang="en-US" sz="4400" i="0">
                                <a:latin typeface="Cambria Math" panose="02040503050406030204" pitchFamily="18" charset="0"/>
                              </a:rPr>
                              <m:t>≤</m:t>
                            </m:r>
                            <m:rad>
                              <m:radPr>
                                <m:ctrlPr>
                                  <a:rPr lang="en-US" sz="4400" i="1">
                                    <a:latin typeface="Cambria Math"/>
                                  </a:rPr>
                                </m:ctrlPr>
                              </m:radPr>
                              <m:deg>
                                <m:r>
                                  <a:rPr lang="en-US" sz="44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g>
                              <m:e>
                                <m:d>
                                  <m:dPr>
                                    <m:ctrlPr>
                                      <a:rPr lang="en-US" sz="4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4400" i="0">
                                        <a:latin typeface="Cambria Math" panose="02040503050406030204" pitchFamily="18" charset="0"/>
                                      </a:rPr>
                                      <m:t>1+</m:t>
                                    </m:r>
                                    <m: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</m:d>
                                <m:d>
                                  <m:dPr>
                                    <m:ctrlPr>
                                      <a:rPr lang="en-US" sz="4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4400" i="0">
                                        <a:latin typeface="Cambria Math" panose="02040503050406030204" pitchFamily="18" charset="0"/>
                                      </a:rPr>
                                      <m:t>1+</m:t>
                                    </m:r>
                                    <m: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</m:d>
                                <m:d>
                                  <m:dPr>
                                    <m:ctrlPr>
                                      <a:rPr lang="en-US" sz="4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4400" i="0">
                                        <a:latin typeface="Cambria Math" panose="02040503050406030204" pitchFamily="18" charset="0"/>
                                      </a:rPr>
                                      <m:t>1+</m:t>
                                    </m:r>
                                    <m: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</m:d>
                              </m:e>
                            </m:rad>
                          </m:e>
                        </m:mr>
                      </m:m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3091" y="9330498"/>
                <a:ext cx="9786012" cy="285411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13444679" y="11415172"/>
            <a:ext cx="181331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pcm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303638" y="6173729"/>
                <a:ext cx="5537029" cy="16517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1+</m:t>
                          </m:r>
                          <m:rad>
                            <m:radPr>
                              <m:ctrlPr>
                                <a:rPr lang="en-US" sz="4000" i="1">
                                  <a:latin typeface="Cambria Math"/>
                                </a:rPr>
                              </m:ctrlPr>
                            </m:radPr>
                            <m:deg>
                              <m:r>
                                <a:rPr lang="en-US" sz="40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g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𝑎𝑏𝑐</m:t>
                              </m:r>
                            </m:e>
                          </m:rad>
                        </m:num>
                        <m:den>
                          <m:rad>
                            <m:radPr>
                              <m:ctrlPr>
                                <a:rPr lang="en-US" sz="4000" i="1">
                                  <a:latin typeface="Cambria Math"/>
                                </a:rPr>
                              </m:ctrlPr>
                            </m:radPr>
                            <m:deg>
                              <m:r>
                                <a:rPr lang="en-US" sz="40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g>
                            <m:e>
                              <m:d>
                                <m:dPr>
                                  <m:ctrlPr>
                                    <a:rPr lang="en-US" sz="4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400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4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400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4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400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</m:d>
                            </m:e>
                          </m:ra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3638" y="6173729"/>
                <a:ext cx="5537029" cy="165179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231453" y="6071542"/>
                <a:ext cx="17928092" cy="19171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ctrlPr>
                            <a:rPr lang="en-US" sz="4000" i="1">
                              <a:latin typeface="Cambria Math"/>
                            </a:rPr>
                          </m:ctrlPr>
                        </m:radPr>
                        <m:deg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3</m:t>
                          </m:r>
                        </m:deg>
                        <m:e>
                          <m:f>
                            <m:fPr>
                              <m:ctrlPr>
                                <a:rPr lang="en-US" sz="4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4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d>
                                <m:dPr>
                                  <m:ctrlPr>
                                    <a:rPr lang="en-US" sz="4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400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d>
                            </m:den>
                          </m:f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.</m:t>
                          </m:r>
                          <m:f>
                            <m:fPr>
                              <m:ctrlPr>
                                <a:rPr lang="en-US" sz="4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4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d>
                                <m:dPr>
                                  <m:ctrlPr>
                                    <a:rPr lang="en-US" sz="4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400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</m:den>
                          </m:f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.</m:t>
                          </m:r>
                          <m:f>
                            <m:fPr>
                              <m:ctrlPr>
                                <a:rPr lang="en-US" sz="4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4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d>
                                <m:dPr>
                                  <m:ctrlPr>
                                    <a:rPr lang="en-US" sz="4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400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</m:d>
                            </m:den>
                          </m:f>
                        </m:e>
                      </m:rad>
                      <m:r>
                        <a:rPr lang="en-US" sz="4000">
                          <a:latin typeface="Cambria Math" panose="02040503050406030204" pitchFamily="18" charset="0"/>
                        </a:rPr>
                        <m:t>+</m:t>
                      </m:r>
                      <m:rad>
                        <m:radPr>
                          <m:ctrlPr>
                            <a:rPr lang="en-US" sz="4000" i="1">
                              <a:latin typeface="Cambria Math"/>
                            </a:rPr>
                          </m:ctrlPr>
                        </m:radPr>
                        <m:deg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3</m:t>
                          </m:r>
                        </m:deg>
                        <m:e>
                          <m:f>
                            <m:fPr>
                              <m:ctrlPr>
                                <a:rPr lang="en-US" sz="4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num>
                            <m:den>
                              <m:d>
                                <m:dPr>
                                  <m:ctrlPr>
                                    <a:rPr lang="en-US" sz="4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400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d>
                            </m:den>
                          </m:f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.</m:t>
                          </m:r>
                          <m:f>
                            <m:fPr>
                              <m:ctrlPr>
                                <a:rPr lang="en-US" sz="4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num>
                            <m:den>
                              <m:d>
                                <m:dPr>
                                  <m:ctrlPr>
                                    <a:rPr lang="en-US" sz="4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400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</m:den>
                          </m:f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.</m:t>
                          </m:r>
                          <m:f>
                            <m:fPr>
                              <m:ctrlPr>
                                <a:rPr lang="en-US" sz="4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num>
                            <m:den>
                              <m:d>
                                <m:dPr>
                                  <m:ctrlPr>
                                    <a:rPr lang="en-US" sz="4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400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</m:d>
                            </m:den>
                          </m:f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1453" y="6071542"/>
                <a:ext cx="17928092" cy="191712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343276" y="7914243"/>
                <a:ext cx="17615100" cy="14754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>
                          <a:latin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en-US" sz="4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d>
                        <m:dPr>
                          <m:ctrlPr>
                            <a:rPr lang="en-US" sz="4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4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4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400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den>
                          </m:f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4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4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400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den>
                          </m:f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4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4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400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den>
                          </m:f>
                        </m:e>
                      </m:d>
                      <m:r>
                        <a:rPr lang="en-US" sz="40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d>
                        <m:dPr>
                          <m:ctrlPr>
                            <a:rPr lang="en-US" sz="4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4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num>
                            <m:den>
                              <m:r>
                                <a:rPr lang="en-US" sz="400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den>
                          </m:f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4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num>
                            <m:den>
                              <m:r>
                                <a:rPr lang="en-US" sz="400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den>
                          </m:f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4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num>
                            <m:den>
                              <m:r>
                                <a:rPr lang="en-US" sz="400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276" y="7914243"/>
                <a:ext cx="17615100" cy="147540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870829" y="9234408"/>
                <a:ext cx="7480509" cy="14754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d>
                        <m:dPr>
                          <m:ctrlPr>
                            <a:rPr lang="en-US" sz="4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4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400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num>
                            <m:den>
                              <m:r>
                                <a:rPr lang="en-US" sz="400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den>
                          </m:f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4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400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num>
                            <m:den>
                              <m:r>
                                <a:rPr lang="en-US" sz="400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den>
                          </m:f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4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400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num>
                            <m:den>
                              <m:r>
                                <a:rPr lang="en-US" sz="400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den>
                          </m:f>
                        </m:e>
                      </m:d>
                      <m:r>
                        <a:rPr lang="en-US" sz="400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0829" y="9234408"/>
                <a:ext cx="7480509" cy="147540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4" name="Group 53"/>
          <p:cNvGrpSpPr/>
          <p:nvPr/>
        </p:nvGrpSpPr>
        <p:grpSpPr>
          <a:xfrm>
            <a:off x="873126" y="1447800"/>
            <a:ext cx="10253661" cy="861774"/>
            <a:chOff x="644526" y="2766774"/>
            <a:chExt cx="10253661" cy="861774"/>
          </a:xfrm>
        </p:grpSpPr>
        <p:sp>
          <p:nvSpPr>
            <p:cNvPr id="55" name="TextBox 54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i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8" name="Rounded Rectangle 5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60" name="Rectangle 59"/>
          <p:cNvSpPr/>
          <p:nvPr/>
        </p:nvSpPr>
        <p:spPr>
          <a:xfrm>
            <a:off x="2142332" y="1504902"/>
            <a:ext cx="555545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Í DỤ MINH HOẠ</a:t>
            </a:r>
            <a:endParaRPr lang="en-US" sz="4800" b="1" dirty="0">
              <a:solidFill>
                <a:srgbClr val="14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4692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2" grpId="0"/>
      <p:bldP spid="13" grpId="0"/>
      <p:bldP spid="8" grpId="0"/>
      <p:bldP spid="9" grpId="0"/>
      <p:bldP spid="10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34987" y="2667000"/>
            <a:ext cx="22325581" cy="6324600"/>
            <a:chOff x="1076414" y="4334859"/>
            <a:chExt cx="22325581" cy="4780779"/>
          </a:xfrm>
        </p:grpSpPr>
        <p:grpSp>
          <p:nvGrpSpPr>
            <p:cNvPr id="3" name="Group 5"/>
            <p:cNvGrpSpPr/>
            <p:nvPr/>
          </p:nvGrpSpPr>
          <p:grpSpPr>
            <a:xfrm>
              <a:off x="1533269" y="4671091"/>
              <a:ext cx="21868726" cy="4444547"/>
              <a:chOff x="637542" y="1083939"/>
              <a:chExt cx="8611674" cy="1749838"/>
            </a:xfrm>
          </p:grpSpPr>
          <p:sp>
            <p:nvSpPr>
              <p:cNvPr id="20" name="Rounded Rectangle 19"/>
              <p:cNvSpPr/>
              <p:nvPr/>
            </p:nvSpPr>
            <p:spPr>
              <a:xfrm>
                <a:off x="637542" y="1083939"/>
                <a:ext cx="8611674" cy="174983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" name="Group 65"/>
            <p:cNvGrpSpPr/>
            <p:nvPr/>
          </p:nvGrpSpPr>
          <p:grpSpPr>
            <a:xfrm>
              <a:off x="1076414" y="4334859"/>
              <a:ext cx="7010400" cy="1068504"/>
              <a:chOff x="166396" y="8712046"/>
              <a:chExt cx="7010400" cy="1068504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>
                <a:off x="304458" y="8752205"/>
                <a:ext cx="6872338" cy="1028345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8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7" name="TextBox 6"/>
              <p:cNvSpPr txBox="1"/>
              <p:nvPr/>
            </p:nvSpPr>
            <p:spPr>
              <a:xfrm>
                <a:off x="932118" y="8712046"/>
                <a:ext cx="184731" cy="696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42" name="Rectangle 41"/>
          <p:cNvSpPr/>
          <p:nvPr/>
        </p:nvSpPr>
        <p:spPr>
          <a:xfrm>
            <a:off x="1201315" y="2879018"/>
            <a:ext cx="6877472" cy="8710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1000"/>
              </a:spcAft>
            </a:pPr>
            <a:r>
              <a:rPr lang="en-US" sz="4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Ý NGHĨA HÌNH HỌC </a:t>
            </a:r>
            <a:endParaRPr lang="en-US" sz="44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 flipH="1">
            <a:off x="3268219" y="4800600"/>
            <a:ext cx="17916968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Trong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vi,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231706" y="6508441"/>
            <a:ext cx="17724881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89400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i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76414" y="3747030"/>
            <a:ext cx="22325581" cy="3568169"/>
            <a:chOff x="1076414" y="4334859"/>
            <a:chExt cx="22325581" cy="3568169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3073277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ĐT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ô-si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126788" y="2612557"/>
                <a:ext cx="1250519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 smtClean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ĐT </a:t>
                </a:r>
                <a:r>
                  <a:rPr lang="en-US" sz="4800" b="1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ô-si</a:t>
                </a:r>
                <a:r>
                  <a: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</a:t>
                </a:r>
                <a:r>
                  <a: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solidFill>
                          <a:srgbClr val="145F82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𝑛</m:t>
                    </m:r>
                  </m:oMath>
                </a14:m>
                <a:r>
                  <a: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âm</a:t>
                </a:r>
                <a:endPara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6788" y="2612557"/>
                <a:ext cx="12505199" cy="830997"/>
              </a:xfrm>
              <a:prstGeom prst="rect">
                <a:avLst/>
              </a:prstGeom>
              <a:blipFill rotWithShape="0">
                <a:blip r:embed="rId3"/>
                <a:stretch>
                  <a:fillRect l="-829" t="-1764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158035" y="4847180"/>
                <a:ext cx="15750551" cy="7679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∀</m:t>
                    </m:r>
                    <m:sSub>
                      <m:sSubPr>
                        <m:ctrlPr>
                          <a:rPr lang="en-US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n-US" b="1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m:rPr>
                        <m:nor/>
                      </m:rPr>
                      <a:rPr lang="en-US" b="1">
                        <a:latin typeface="Times New Roman" pitchFamily="18" charset="0"/>
                        <a:cs typeface="Times New Roman" pitchFamily="18" charset="0"/>
                      </a:rPr>
                      <m:t>; </m:t>
                    </m:r>
                    <m:sSub>
                      <m:sSubPr>
                        <m:ctrlPr>
                          <a:rPr lang="en-US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n-US" b="1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latin typeface="Cambria Math"/>
                      </a:rPr>
                      <m:t>;...;</m:t>
                    </m:r>
                    <m:r>
                      <m:rPr>
                        <m:nor/>
                      </m:rPr>
                      <a:rPr lang="en-US" b="1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sSub>
                      <m:sSubPr>
                        <m:ctrlPr>
                          <a:rPr lang="en-US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n-US" b="1" i="1">
                            <a:latin typeface="Cambria Math"/>
                          </a:rPr>
                          <m:t>𝒏</m:t>
                        </m:r>
                      </m:sub>
                    </m:sSub>
                    <m:r>
                      <a:rPr lang="en-US" b="1" i="1">
                        <a:latin typeface="Cambria Math"/>
                      </a:rPr>
                      <m:t>≥</m:t>
                    </m:r>
                    <m:r>
                      <a:rPr lang="en-US" b="1" i="1">
                        <a:latin typeface="Cambria Math"/>
                      </a:rPr>
                      <m:t>𝟎</m:t>
                    </m:r>
                  </m:oMath>
                </a14:m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, ta </a:t>
                </a:r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n-US" b="1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b="1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n-US" b="1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latin typeface="Cambria Math"/>
                      </a:rPr>
                      <m:t>+...+</m:t>
                    </m:r>
                    <m:sSub>
                      <m:sSubPr>
                        <m:ctrlPr>
                          <a:rPr lang="en-US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n-US" b="1" i="1">
                            <a:latin typeface="Cambria Math"/>
                          </a:rPr>
                          <m:t>𝒏</m:t>
                        </m:r>
                      </m:sub>
                    </m:sSub>
                    <m:r>
                      <a:rPr lang="en-US" b="1" i="1">
                        <a:latin typeface="Cambria Math"/>
                      </a:rPr>
                      <m:t>≥</m:t>
                    </m:r>
                    <m:r>
                      <a:rPr lang="en-US" b="1" i="1">
                        <a:latin typeface="Cambria Math"/>
                      </a:rPr>
                      <m:t>𝒏</m:t>
                    </m:r>
                    <m:r>
                      <a:rPr lang="en-US" b="1" i="1">
                        <a:latin typeface="Cambria Math"/>
                      </a:rPr>
                      <m:t>.</m:t>
                    </m:r>
                    <m:rad>
                      <m:radPr>
                        <m:ctrlPr>
                          <a:rPr lang="en-US" b="1" i="1">
                            <a:latin typeface="Cambria Math"/>
                          </a:rPr>
                        </m:ctrlPr>
                      </m:radPr>
                      <m:deg>
                        <m:r>
                          <a:rPr lang="en-US" b="1" i="1">
                            <a:latin typeface="Cambria Math"/>
                          </a:rPr>
                          <m:t>𝒏</m:t>
                        </m:r>
                      </m:deg>
                      <m:e>
                        <m:sSub>
                          <m:sSubPr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/>
                              </a:rPr>
                              <m:t>𝒂</m:t>
                            </m:r>
                          </m:e>
                          <m:sub>
                            <m:r>
                              <a:rPr lang="en-US" b="1" i="1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sSub>
                          <m:sSubPr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/>
                              </a:rPr>
                              <m:t>𝒂</m:t>
                            </m:r>
                          </m:e>
                          <m:sub>
                            <m:r>
                              <a:rPr lang="en-US" b="1" i="1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  <m:r>
                          <a:rPr lang="en-US" b="1" i="1">
                            <a:latin typeface="Cambria Math"/>
                          </a:rPr>
                          <m:t>...</m:t>
                        </m:r>
                        <m:sSub>
                          <m:sSubPr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/>
                              </a:rPr>
                              <m:t>𝒂</m:t>
                            </m:r>
                          </m:e>
                          <m:sub>
                            <m:r>
                              <a:rPr lang="en-US" b="1" i="1">
                                <a:latin typeface="Cambria Math"/>
                              </a:rPr>
                              <m:t>𝒏</m:t>
                            </m:r>
                          </m:sub>
                        </m:sSub>
                      </m:e>
                    </m:rad>
                  </m:oMath>
                </a14:m>
                <a:endParaRPr 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8035" y="4847180"/>
                <a:ext cx="15750551" cy="767967"/>
              </a:xfrm>
              <a:prstGeom prst="rect">
                <a:avLst/>
              </a:prstGeom>
              <a:blipFill rotWithShape="0">
                <a:blip r:embed="rId4"/>
                <a:stretch>
                  <a:fillRect t="-17460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182099" y="5855521"/>
                <a:ext cx="11801770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Dấu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"="</m:t>
                    </m:r>
                  </m:oMath>
                </a14:m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xảy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chỉ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n-US" b="1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b="1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n-US" b="1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latin typeface="Cambria Math"/>
                      </a:rPr>
                      <m:t>=...=</m:t>
                    </m:r>
                    <m:sSub>
                      <m:sSubPr>
                        <m:ctrlPr>
                          <a:rPr lang="en-US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n-US" b="1" i="1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endParaRPr 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2099" y="5855521"/>
                <a:ext cx="11801770" cy="754053"/>
              </a:xfrm>
              <a:prstGeom prst="rect">
                <a:avLst/>
              </a:prstGeom>
              <a:blipFill rotWithShape="0">
                <a:blip r:embed="rId5"/>
                <a:stretch>
                  <a:fillRect l="-2066" t="-16260" b="-38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Group 40"/>
          <p:cNvGrpSpPr/>
          <p:nvPr/>
        </p:nvGrpSpPr>
        <p:grpSpPr>
          <a:xfrm>
            <a:off x="1106075" y="9013777"/>
            <a:ext cx="22325581" cy="3568169"/>
            <a:chOff x="1076414" y="4334859"/>
            <a:chExt cx="22325581" cy="3568169"/>
          </a:xfrm>
        </p:grpSpPr>
        <p:grpSp>
          <p:nvGrpSpPr>
            <p:cNvPr id="42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4" name="Group 65"/>
            <p:cNvGrpSpPr/>
            <p:nvPr/>
          </p:nvGrpSpPr>
          <p:grpSpPr>
            <a:xfrm>
              <a:off x="1076414" y="4334859"/>
              <a:ext cx="7273312" cy="824978"/>
              <a:chOff x="166396" y="8712046"/>
              <a:chExt cx="7273312" cy="824978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7055186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52" name="TextBox 51"/>
              <p:cNvSpPr txBox="1"/>
              <p:nvPr/>
            </p:nvSpPr>
            <p:spPr>
              <a:xfrm>
                <a:off x="932118" y="8712046"/>
                <a:ext cx="6507590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ĐT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ô-si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ược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ấu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67" name="Group 66"/>
          <p:cNvGrpSpPr/>
          <p:nvPr/>
        </p:nvGrpSpPr>
        <p:grpSpPr>
          <a:xfrm>
            <a:off x="644526" y="7772400"/>
            <a:ext cx="10253661" cy="861774"/>
            <a:chOff x="644526" y="2766774"/>
            <a:chExt cx="10253661" cy="861774"/>
          </a:xfrm>
        </p:grpSpPr>
        <p:sp>
          <p:nvSpPr>
            <p:cNvPr id="68" name="TextBox 67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i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9" name="Rounded Rectangle 68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4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/>
              <p:cNvSpPr/>
              <p:nvPr/>
            </p:nvSpPr>
            <p:spPr>
              <a:xfrm>
                <a:off x="2126788" y="7880121"/>
                <a:ext cx="1250519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 smtClean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ĐT </a:t>
                </a:r>
                <a:r>
                  <a:rPr lang="en-US" sz="4800" b="1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ô-si</a:t>
                </a:r>
                <a:r>
                  <a: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 smtClean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ược</a:t>
                </a:r>
                <a:r>
                  <a:rPr lang="en-US" sz="4800" b="1" dirty="0" smtClean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 smtClean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ấu</a:t>
                </a:r>
                <a:r>
                  <a:rPr lang="en-US" sz="4800" b="1" dirty="0" smtClean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 smtClean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</a:t>
                </a:r>
                <a:r>
                  <a:rPr lang="en-US" sz="4800" b="1" dirty="0" smtClean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solidFill>
                          <a:srgbClr val="145F82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𝑛</m:t>
                    </m:r>
                  </m:oMath>
                </a14:m>
                <a:r>
                  <a: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âm</a:t>
                </a:r>
                <a:endPara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71" name="Rectangle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6788" y="7880121"/>
                <a:ext cx="12505199" cy="830997"/>
              </a:xfrm>
              <a:prstGeom prst="rect">
                <a:avLst/>
              </a:prstGeom>
              <a:blipFill rotWithShape="0">
                <a:blip r:embed="rId6"/>
                <a:stretch>
                  <a:fillRect l="-2243" t="-17647" r="-1950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320043" y="10117647"/>
                <a:ext cx="13454944" cy="11500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∀</m:t>
                    </m:r>
                    <m:sSub>
                      <m:sSubPr>
                        <m:ctrlPr>
                          <a:rPr lang="en-US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n-US" b="1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m:rPr>
                        <m:nor/>
                      </m:rPr>
                      <a:rPr lang="en-US" b="1">
                        <a:latin typeface="Times New Roman" pitchFamily="18" charset="0"/>
                        <a:cs typeface="Times New Roman" pitchFamily="18" charset="0"/>
                      </a:rPr>
                      <m:t>; </m:t>
                    </m:r>
                    <m:sSub>
                      <m:sSubPr>
                        <m:ctrlPr>
                          <a:rPr lang="en-US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n-US" b="1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latin typeface="Cambria Math"/>
                      </a:rPr>
                      <m:t>;...;</m:t>
                    </m:r>
                    <m:r>
                      <m:rPr>
                        <m:nor/>
                      </m:rPr>
                      <a:rPr lang="en-US" b="1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sSub>
                      <m:sSubPr>
                        <m:ctrlPr>
                          <a:rPr lang="en-US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n-US" b="1" i="1">
                            <a:latin typeface="Cambria Math"/>
                          </a:rPr>
                          <m:t>𝒏</m:t>
                        </m:r>
                      </m:sub>
                    </m:sSub>
                    <m:r>
                      <a:rPr lang="en-US" b="1" i="1">
                        <a:latin typeface="Cambria Math"/>
                      </a:rPr>
                      <m:t>≥</m:t>
                    </m:r>
                    <m:r>
                      <a:rPr lang="en-US" b="1" i="1">
                        <a:latin typeface="Cambria Math"/>
                      </a:rPr>
                      <m:t>𝟎</m:t>
                    </m:r>
                  </m:oMath>
                </a14:m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, ta </a:t>
                </a:r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n-US" b="1" i="1">
                            <a:latin typeface="Cambria Math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n-US" b="1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latin typeface="Cambria Math"/>
                      </a:rPr>
                      <m:t>...</m:t>
                    </m:r>
                    <m:func>
                      <m:funcPr>
                        <m:ctrlPr>
                          <a:rPr lang="en-US" b="1" i="1">
                            <a:latin typeface="Cambria Math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/>
                              </a:rPr>
                              <m:t>𝒂</m:t>
                            </m:r>
                          </m:e>
                          <m:sub>
                            <m:r>
                              <a:rPr lang="en-US" b="1" i="1">
                                <a:latin typeface="Cambria Math"/>
                              </a:rPr>
                              <m:t>𝒏</m:t>
                            </m:r>
                          </m:sub>
                        </m:sSub>
                      </m:fName>
                      <m:e>
                        <m:r>
                          <a:rPr lang="en-US" b="1" i="1">
                            <a:latin typeface="Cambria Math"/>
                          </a:rPr>
                          <m:t>≤</m:t>
                        </m:r>
                      </m:e>
                    </m:func>
                    <m:sSup>
                      <m:sSupPr>
                        <m:ctrlPr>
                          <a:rPr lang="en-US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b="1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b="1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en-US" b="1" i="1">
                                    <a:latin typeface="Cambria Math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b="1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latin typeface="Cambria Math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en-US" b="1" i="1">
                                    <a:latin typeface="Cambria Math"/>
                                  </a:rPr>
                                  <m:t>+...+</m:t>
                                </m:r>
                                <m:sSub>
                                  <m:sSubPr>
                                    <m:ctrlPr>
                                      <a:rPr lang="en-US" b="1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latin typeface="Cambria Math"/>
                                      </a:rPr>
                                      <m:t>𝒏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b="1" i="1">
                                    <a:latin typeface="Cambria Math"/>
                                  </a:rPr>
                                  <m:t>𝒏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b="1" i="1">
                            <a:latin typeface="Cambria Math"/>
                          </a:rPr>
                          <m:t>𝒏</m:t>
                        </m:r>
                      </m:sup>
                    </m:sSup>
                  </m:oMath>
                </a14:m>
                <a:endParaRPr 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0043" y="10117647"/>
                <a:ext cx="13454944" cy="1150058"/>
              </a:xfrm>
              <a:prstGeom prst="rect">
                <a:avLst/>
              </a:prstGeom>
              <a:blipFill rotWithShape="0">
                <a:blip r:embed="rId7"/>
                <a:stretch>
                  <a:fillRect b="-106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349704" y="11332114"/>
                <a:ext cx="13044283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Dấu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"="</m:t>
                    </m:r>
                  </m:oMath>
                </a14:m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xảy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chỉ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n-US" b="1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b="1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n-US" b="1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latin typeface="Cambria Math"/>
                      </a:rPr>
                      <m:t>=...=</m:t>
                    </m:r>
                    <m:sSub>
                      <m:sSubPr>
                        <m:ctrlPr>
                          <a:rPr lang="en-US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n-US" b="1" i="1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endParaRPr 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9704" y="11332114"/>
                <a:ext cx="13044283" cy="754053"/>
              </a:xfrm>
              <a:prstGeom prst="rect">
                <a:avLst/>
              </a:prstGeom>
              <a:blipFill rotWithShape="0">
                <a:blip r:embed="rId8"/>
                <a:stretch>
                  <a:fillRect l="-1822" t="-16129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2" name="Group 71"/>
          <p:cNvGrpSpPr/>
          <p:nvPr/>
        </p:nvGrpSpPr>
        <p:grpSpPr>
          <a:xfrm>
            <a:off x="-455612" y="1572061"/>
            <a:ext cx="23164799" cy="830997"/>
            <a:chOff x="-288924" y="1892299"/>
            <a:chExt cx="23164799" cy="830995"/>
          </a:xfrm>
        </p:grpSpPr>
        <p:sp>
          <p:nvSpPr>
            <p:cNvPr id="73" name="Rounded Rectangle 7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7778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2087561" y="1892299"/>
              <a:ext cx="207883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 ĐẲNG THỨC GIỮA TRUNG BÌNH CỘNG VÀ TRUNG BÌNH NHÂ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11877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71" grpId="0"/>
      <p:bldP spid="13" grpId="0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1" name="Group 54"/>
          <p:cNvGrpSpPr/>
          <p:nvPr/>
        </p:nvGrpSpPr>
        <p:grpSpPr>
          <a:xfrm>
            <a:off x="172337" y="2403651"/>
            <a:ext cx="23057627" cy="3720551"/>
            <a:chOff x="1268078" y="3401173"/>
            <a:chExt cx="21841827" cy="4227157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401173"/>
              <a:ext cx="21841827" cy="422715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381339" cy="1418952"/>
              <a:chOff x="1311958" y="3405486"/>
              <a:chExt cx="3381339" cy="1418952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730665" y="2861805"/>
                <a:ext cx="1304646" cy="2620619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7"/>
                <a:ext cx="2279971" cy="8742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4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44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10" name="Rectangle 9"/>
          <p:cNvSpPr/>
          <p:nvPr/>
        </p:nvSpPr>
        <p:spPr>
          <a:xfrm>
            <a:off x="4753443" y="3219389"/>
            <a:ext cx="1696514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4400" b="1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840009" y="2416496"/>
                <a:ext cx="19269189" cy="16496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ất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ôsi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âm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US" sz="44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0009" y="2416496"/>
                <a:ext cx="19269189" cy="1649682"/>
              </a:xfrm>
              <a:prstGeom prst="rect">
                <a:avLst/>
              </a:prstGeom>
              <a:blipFill rotWithShape="0">
                <a:blip r:embed="rId3"/>
                <a:stretch>
                  <a:fillRect l="-1297" t="-4797" b="-129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413280" y="4344353"/>
                <a:ext cx="20997826" cy="1222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44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sz="44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4400" b="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≥2</m:t>
                    </m:r>
                    <m:rad>
                      <m:radPr>
                        <m:degHide m:val="on"/>
                        <m:ctrlPr>
                          <a:rPr lang="en-US" sz="44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44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rad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44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sz="44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4400" b="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≥2</m:t>
                    </m:r>
                    <m:rad>
                      <m:radPr>
                        <m:degHide m:val="on"/>
                        <m:ctrlPr>
                          <a:rPr lang="en-US" sz="44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𝑏</m:t>
                        </m:r>
                      </m:e>
                    </m:rad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4400" b="0" i="1">
                        <a:latin typeface="Cambria Math" panose="02040503050406030204" pitchFamily="18" charset="0"/>
                      </a:rPr>
                      <m:t>≥</m:t>
                    </m:r>
                    <m:rad>
                      <m:radPr>
                        <m:degHide m:val="on"/>
                        <m:ctrlPr>
                          <a:rPr lang="en-US" sz="44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𝑎𝑏</m:t>
                        </m:r>
                      </m:e>
                    </m:rad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44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sz="44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4400" b="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≥2</m:t>
                    </m:r>
                    <m:rad>
                      <m:radPr>
                        <m:degHide m:val="on"/>
                        <m:ctrlPr>
                          <a:rPr lang="en-US" sz="44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𝑏</m:t>
                        </m:r>
                      </m:e>
                    </m:rad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3280" y="4344353"/>
                <a:ext cx="20997826" cy="1222999"/>
              </a:xfrm>
              <a:prstGeom prst="rect">
                <a:avLst/>
              </a:prstGeom>
              <a:blipFill rotWithShape="0">
                <a:blip r:embed="rId4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Donut 7"/>
          <p:cNvSpPr/>
          <p:nvPr/>
        </p:nvSpPr>
        <p:spPr>
          <a:xfrm>
            <a:off x="13060858" y="4560434"/>
            <a:ext cx="1005840" cy="913230"/>
          </a:xfrm>
          <a:prstGeom prst="donut">
            <a:avLst>
              <a:gd name="adj" fmla="val 7661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3" name="Group 10"/>
          <p:cNvGrpSpPr/>
          <p:nvPr/>
        </p:nvGrpSpPr>
        <p:grpSpPr>
          <a:xfrm>
            <a:off x="213214" y="6494914"/>
            <a:ext cx="22974086" cy="7321255"/>
            <a:chOff x="1270511" y="5867400"/>
            <a:chExt cx="21819676" cy="9358816"/>
          </a:xfrm>
        </p:grpSpPr>
        <p:sp>
          <p:nvSpPr>
            <p:cNvPr id="44" name="Rounded Rectangle 43"/>
            <p:cNvSpPr/>
            <p:nvPr/>
          </p:nvSpPr>
          <p:spPr>
            <a:xfrm>
              <a:off x="1272210" y="6139009"/>
              <a:ext cx="21817977" cy="908720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grpSp>
          <p:nvGrpSpPr>
            <p:cNvPr id="45" name="Group 60"/>
            <p:cNvGrpSpPr/>
            <p:nvPr/>
          </p:nvGrpSpPr>
          <p:grpSpPr>
            <a:xfrm>
              <a:off x="1270511" y="5867400"/>
              <a:ext cx="3568119" cy="983582"/>
              <a:chOff x="1224541" y="6305967"/>
              <a:chExt cx="3568119" cy="983582"/>
            </a:xfrm>
          </p:grpSpPr>
          <p:sp>
            <p:nvSpPr>
              <p:cNvPr id="46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2296330" y="6305967"/>
                <a:ext cx="2163713" cy="9835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8" name="Round Diagonal Corner Rectangle 47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49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971420" y="8593902"/>
                <a:ext cx="7793167" cy="10774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≥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𝒃</m:t>
                        </m:r>
                      </m:e>
                    </m:rad>
                  </m:oMath>
                </a14:m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n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</a:t>
                </a:r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420" y="8593902"/>
                <a:ext cx="7793167" cy="1077411"/>
              </a:xfrm>
              <a:prstGeom prst="rect">
                <a:avLst/>
              </a:prstGeom>
              <a:blipFill rotWithShape="0">
                <a:blip r:embed="rId5"/>
                <a:stretch>
                  <a:fillRect b="-12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498596" y="7364732"/>
            <a:ext cx="10399001" cy="8710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15000"/>
              </a:lnSpc>
              <a:spcAft>
                <a:spcPts val="0"/>
              </a:spcAft>
              <a:tabLst>
                <a:tab pos="180340" algn="l"/>
              </a:tabLst>
            </a:pPr>
            <a:r>
              <a:rPr lang="en-US" sz="4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4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. </a:t>
            </a:r>
            <a:r>
              <a:rPr lang="en-US" sz="4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p</a:t>
            </a:r>
            <a:r>
              <a:rPr lang="en-US" sz="4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4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t</a:t>
            </a:r>
            <a:r>
              <a:rPr lang="en-US" sz="4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ẳng</a:t>
            </a:r>
            <a:r>
              <a:rPr lang="en-US" sz="4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4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si</a:t>
            </a:r>
            <a:r>
              <a:rPr lang="en-US" sz="4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44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6" name="Rounded Rectangle 55"/>
          <p:cNvSpPr/>
          <p:nvPr/>
        </p:nvSpPr>
        <p:spPr>
          <a:xfrm>
            <a:off x="10964577" y="6747410"/>
            <a:ext cx="12726056" cy="7119171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400" dirty="0" smtClean="0">
                <a:solidFill>
                  <a:schemeClr val="tx1"/>
                </a:solidFill>
              </a:rPr>
              <a:t> 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866185" y="7364732"/>
            <a:ext cx="29299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11491213" y="7268067"/>
            <a:ext cx="583639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7" name="Group 56"/>
          <p:cNvGrpSpPr/>
          <p:nvPr/>
        </p:nvGrpSpPr>
        <p:grpSpPr>
          <a:xfrm>
            <a:off x="873126" y="1447800"/>
            <a:ext cx="10253661" cy="861774"/>
            <a:chOff x="644526" y="2766774"/>
            <a:chExt cx="10253661" cy="861774"/>
          </a:xfrm>
        </p:grpSpPr>
        <p:sp>
          <p:nvSpPr>
            <p:cNvPr id="58" name="TextBox 57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i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Rounded Rectangle 58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92" name="Rectangle 91"/>
          <p:cNvSpPr/>
          <p:nvPr/>
        </p:nvSpPr>
        <p:spPr>
          <a:xfrm>
            <a:off x="2142332" y="1504902"/>
            <a:ext cx="555545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Í DỤ MINH HOẠ</a:t>
            </a:r>
            <a:endParaRPr lang="en-US" sz="4800" b="1" dirty="0">
              <a:solidFill>
                <a:srgbClr val="14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6" grpId="0"/>
      <p:bldP spid="7" grpId="0"/>
      <p:bldP spid="8" grpId="0" animBg="1"/>
      <p:bldP spid="9" grpId="0"/>
      <p:bldP spid="15" grpId="0"/>
      <p:bldP spid="56" grpId="0" animBg="1"/>
      <p:bldP spid="5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ounded Rectangle 55"/>
          <p:cNvSpPr/>
          <p:nvPr/>
        </p:nvSpPr>
        <p:spPr>
          <a:xfrm>
            <a:off x="1227716" y="2434661"/>
            <a:ext cx="22975673" cy="4575740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3" name="Group 67"/>
          <p:cNvGrpSpPr/>
          <p:nvPr/>
        </p:nvGrpSpPr>
        <p:grpSpPr>
          <a:xfrm>
            <a:off x="1403382" y="2270816"/>
            <a:ext cx="4114797" cy="1871058"/>
            <a:chOff x="1311958" y="3405486"/>
            <a:chExt cx="2782378" cy="940513"/>
          </a:xfrm>
        </p:grpSpPr>
        <p:sp>
          <p:nvSpPr>
            <p:cNvPr id="64" name="Freeform 20"/>
            <p:cNvSpPr>
              <a:spLocks/>
            </p:cNvSpPr>
            <p:nvPr/>
          </p:nvSpPr>
          <p:spPr bwMode="auto">
            <a:xfrm rot="5400000">
              <a:off x="2735098" y="2922854"/>
              <a:ext cx="639867" cy="2078609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2125242" y="3715501"/>
              <a:ext cx="1312858" cy="3867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44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400" b="1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44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2</a:t>
              </a:r>
              <a:endPara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6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67" name="Rectangle 66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8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9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1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91"/>
              <p:cNvSpPr/>
              <p:nvPr/>
            </p:nvSpPr>
            <p:spPr>
              <a:xfrm>
                <a:off x="5898605" y="2953782"/>
                <a:ext cx="1526627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âm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92" name="Rectangle 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8605" y="2953782"/>
                <a:ext cx="15266270" cy="769441"/>
              </a:xfrm>
              <a:prstGeom prst="rect">
                <a:avLst/>
              </a:prstGeom>
              <a:blipFill rotWithShape="0">
                <a:blip r:embed="rId3"/>
                <a:stretch>
                  <a:fillRect l="-1637" t="-15873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/>
              <p:cNvSpPr/>
              <p:nvPr/>
            </p:nvSpPr>
            <p:spPr>
              <a:xfrm>
                <a:off x="1937378" y="4111438"/>
                <a:ext cx="21541913" cy="25837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373505" indent="-742950">
                  <a:lnSpc>
                    <a:spcPct val="115000"/>
                  </a:lnSpc>
                  <a:spcAft>
                    <a:spcPts val="0"/>
                  </a:spcAft>
                  <a:buAutoNum type="alphaUcPeriod"/>
                </a:pP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≥3</m:t>
                    </m:r>
                    <m:rad>
                      <m:radPr>
                        <m:ctrlPr>
                          <a:rPr lang="en-US" sz="4400" i="1">
                            <a:latin typeface="Cambria Math"/>
                          </a:rPr>
                        </m:ctrlPr>
                      </m:radPr>
                      <m:deg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𝑎𝑏𝑐</m:t>
                        </m:r>
                      </m:e>
                    </m:rad>
                  </m:oMath>
                </a14:m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                     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𝑏𝑐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≥3</m:t>
                    </m:r>
                    <m:rad>
                      <m:radPr>
                        <m:ctrlPr>
                          <a:rPr lang="en-US" sz="44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g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rad>
                  </m:oMath>
                </a14:m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1373505" indent="-742950">
                  <a:lnSpc>
                    <a:spcPct val="115000"/>
                  </a:lnSpc>
                  <a:spcAft>
                    <a:spcPts val="0"/>
                  </a:spcAft>
                  <a:buAutoNum type="alphaUcPeriod"/>
                </a:pP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≥3</m:t>
                    </m:r>
                    <m:rad>
                      <m:radPr>
                        <m:degHide m:val="on"/>
                        <m:ctrlPr>
                          <a:rPr lang="en-US" sz="44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𝑏𝑐</m:t>
                        </m:r>
                      </m:e>
                    </m:rad>
                  </m:oMath>
                </a14:m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                     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≥4</m:t>
                    </m:r>
                    <m:rad>
                      <m:radPr>
                        <m:ctrlPr>
                          <a:rPr lang="en-US" sz="44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g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𝑏𝑐</m:t>
                        </m:r>
                      </m:e>
                    </m:rad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3" name="Rectangle 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7378" y="4111438"/>
                <a:ext cx="21541913" cy="2583721"/>
              </a:xfrm>
              <a:prstGeom prst="rect">
                <a:avLst/>
              </a:prstGeom>
              <a:blipFill rotWithShape="0">
                <a:blip r:embed="rId4"/>
                <a:stretch>
                  <a:fillRect t="-708" b="-75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Group 10"/>
          <p:cNvGrpSpPr/>
          <p:nvPr/>
        </p:nvGrpSpPr>
        <p:grpSpPr>
          <a:xfrm>
            <a:off x="1229304" y="7110691"/>
            <a:ext cx="22974086" cy="7321255"/>
            <a:chOff x="1270511" y="5867400"/>
            <a:chExt cx="21819676" cy="9358816"/>
          </a:xfrm>
        </p:grpSpPr>
        <p:sp>
          <p:nvSpPr>
            <p:cNvPr id="43" name="Rounded Rectangle 42"/>
            <p:cNvSpPr/>
            <p:nvPr/>
          </p:nvSpPr>
          <p:spPr>
            <a:xfrm>
              <a:off x="1272210" y="6139009"/>
              <a:ext cx="21817977" cy="908720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4" name="Group 60"/>
            <p:cNvGrpSpPr/>
            <p:nvPr/>
          </p:nvGrpSpPr>
          <p:grpSpPr>
            <a:xfrm>
              <a:off x="1270511" y="5867400"/>
              <a:ext cx="3568119" cy="1022926"/>
              <a:chOff x="1224541" y="6305967"/>
              <a:chExt cx="3568119" cy="1022926"/>
            </a:xfrm>
          </p:grpSpPr>
          <p:sp>
            <p:nvSpPr>
              <p:cNvPr id="4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2296330" y="6305967"/>
                <a:ext cx="1994721" cy="10229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Round Diagonal Corner Rectangle 46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7" name="Rectangle 6"/>
          <p:cNvSpPr/>
          <p:nvPr/>
        </p:nvSpPr>
        <p:spPr>
          <a:xfrm>
            <a:off x="1227716" y="8084848"/>
            <a:ext cx="10368544" cy="8710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15000"/>
              </a:lnSpc>
              <a:spcAft>
                <a:spcPts val="0"/>
              </a:spcAft>
              <a:tabLst>
                <a:tab pos="180340" algn="l"/>
              </a:tabLst>
            </a:pPr>
            <a:r>
              <a:rPr 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4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. </a:t>
            </a:r>
            <a:r>
              <a:rPr 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p</a:t>
            </a:r>
            <a:r>
              <a:rPr lang="en-US" sz="4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4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t</a:t>
            </a:r>
            <a:r>
              <a:rPr lang="en-US" sz="4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ẳng</a:t>
            </a:r>
            <a:r>
              <a:rPr lang="en-US" sz="4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4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si</a:t>
            </a:r>
            <a:r>
              <a:rPr lang="en-US" sz="4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4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139321" y="9182515"/>
                <a:ext cx="8870762" cy="8401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𝒃𝒄</m:t>
                        </m:r>
                      </m:e>
                    </m:rad>
                  </m:oMath>
                </a14:m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Chọn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n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</a:t>
                </a:r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9321" y="9182515"/>
                <a:ext cx="8870762" cy="840102"/>
              </a:xfrm>
              <a:prstGeom prst="rect">
                <a:avLst/>
              </a:prstGeom>
              <a:blipFill rotWithShape="0">
                <a:blip r:embed="rId5"/>
                <a:stretch>
                  <a:fillRect t="-5797" r="-1787" b="-340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Rounded Rectangle 51"/>
          <p:cNvSpPr/>
          <p:nvPr/>
        </p:nvSpPr>
        <p:spPr>
          <a:xfrm>
            <a:off x="11518201" y="7312775"/>
            <a:ext cx="12726056" cy="7119171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12264879" y="7857253"/>
            <a:ext cx="583639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Donut 53"/>
          <p:cNvSpPr/>
          <p:nvPr/>
        </p:nvSpPr>
        <p:spPr>
          <a:xfrm>
            <a:off x="2246496" y="5773517"/>
            <a:ext cx="914400" cy="913230"/>
          </a:xfrm>
          <a:prstGeom prst="donut">
            <a:avLst>
              <a:gd name="adj" fmla="val 7661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873126" y="1447800"/>
            <a:ext cx="10253661" cy="861774"/>
            <a:chOff x="644526" y="2766774"/>
            <a:chExt cx="10253661" cy="861774"/>
          </a:xfrm>
        </p:grpSpPr>
        <p:sp>
          <p:nvSpPr>
            <p:cNvPr id="57" name="TextBox 5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i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8" name="Rounded Rectangle 5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60" name="Rectangle 59"/>
          <p:cNvSpPr/>
          <p:nvPr/>
        </p:nvSpPr>
        <p:spPr>
          <a:xfrm>
            <a:off x="2142332" y="1504902"/>
            <a:ext cx="555545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Í DỤ MINH HOẠ</a:t>
            </a:r>
            <a:endParaRPr lang="en-US" sz="4800" b="1" dirty="0">
              <a:solidFill>
                <a:srgbClr val="14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5306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92" grpId="0"/>
      <p:bldP spid="93" grpId="0"/>
      <p:bldP spid="7" grpId="0"/>
      <p:bldP spid="8" grpId="0"/>
      <p:bldP spid="52" grpId="0" animBg="1"/>
      <p:bldP spid="53" grpId="0"/>
      <p:bldP spid="5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1" name="Group 54"/>
          <p:cNvGrpSpPr/>
          <p:nvPr/>
        </p:nvGrpSpPr>
        <p:grpSpPr>
          <a:xfrm>
            <a:off x="1513430" y="2771727"/>
            <a:ext cx="21360314" cy="4425945"/>
            <a:chOff x="1268078" y="3405486"/>
            <a:chExt cx="21841827" cy="10439399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1841827" cy="1005393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5046729" cy="2429701"/>
              <a:chOff x="1311958" y="3405486"/>
              <a:chExt cx="5046729" cy="2429701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498817" y="3093653"/>
                <a:ext cx="2315393" cy="3167675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420600" y="3812220"/>
                <a:ext cx="3938087" cy="18148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4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44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3</a:t>
                </a:r>
                <a:endParaRPr lang="en-US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5608002" y="2836582"/>
                <a:ext cx="1209273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ương</a:t>
                </a:r>
                <a:r>
                  <a:rPr lang="en-US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US" sz="4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8002" y="2836582"/>
                <a:ext cx="12092734" cy="769441"/>
              </a:xfrm>
              <a:prstGeom prst="rect">
                <a:avLst/>
              </a:prstGeom>
              <a:blipFill rotWithShape="0">
                <a:blip r:embed="rId3"/>
                <a:stretch>
                  <a:fillRect l="-2067" t="-14961" r="-1058" b="-370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5030787" y="3801836"/>
                <a:ext cx="17068799" cy="30782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373505" indent="-742950">
                  <a:lnSpc>
                    <a:spcPct val="115000"/>
                  </a:lnSpc>
                  <a:spcAft>
                    <a:spcPts val="0"/>
                  </a:spcAft>
                  <a:buAutoNum type="alphaUcPeriod"/>
                </a:pP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den>
                    </m:f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2</m:t>
                    </m:r>
                  </m:oMath>
                </a14:m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                                 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den>
                    </m:f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2</m:t>
                    </m:r>
                  </m:oMath>
                </a14:m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30555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en-US" sz="4400" dirty="0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30555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4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den>
                    </m:f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≤2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2≤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0787" y="3801836"/>
                <a:ext cx="17068799" cy="3078279"/>
              </a:xfrm>
              <a:prstGeom prst="rect">
                <a:avLst/>
              </a:prstGeom>
              <a:blipFill rotWithShape="0">
                <a:blip r:embed="rId4"/>
                <a:stretch>
                  <a:fillRect b="-35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4" name="Donut 103"/>
          <p:cNvSpPr/>
          <p:nvPr/>
        </p:nvSpPr>
        <p:spPr>
          <a:xfrm>
            <a:off x="13565186" y="5966885"/>
            <a:ext cx="914400" cy="913230"/>
          </a:xfrm>
          <a:prstGeom prst="donut">
            <a:avLst>
              <a:gd name="adj" fmla="val 7661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873126" y="1447800"/>
            <a:ext cx="10253661" cy="861774"/>
            <a:chOff x="644526" y="2766774"/>
            <a:chExt cx="10253661" cy="861774"/>
          </a:xfrm>
        </p:grpSpPr>
        <p:sp>
          <p:nvSpPr>
            <p:cNvPr id="43" name="TextBox 42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i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Rounded Rectangle 4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46" name="Rectangle 45"/>
          <p:cNvSpPr/>
          <p:nvPr/>
        </p:nvSpPr>
        <p:spPr>
          <a:xfrm>
            <a:off x="2142332" y="1504902"/>
            <a:ext cx="555545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Í DỤ MINH HOẠ</a:t>
            </a:r>
            <a:endParaRPr lang="en-US" sz="4800" b="1" dirty="0">
              <a:solidFill>
                <a:srgbClr val="14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4894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10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932500" y="5342574"/>
            <a:ext cx="22908561" cy="8743578"/>
            <a:chOff x="1270511" y="5867400"/>
            <a:chExt cx="22012780" cy="9673298"/>
          </a:xfrm>
        </p:grpSpPr>
        <p:sp>
          <p:nvSpPr>
            <p:cNvPr id="53" name="Rounded Rectangle 52"/>
            <p:cNvSpPr/>
            <p:nvPr/>
          </p:nvSpPr>
          <p:spPr>
            <a:xfrm>
              <a:off x="1465314" y="6453491"/>
              <a:ext cx="21817977" cy="908720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51257"/>
              <a:chOff x="1224541" y="6305967"/>
              <a:chExt cx="3568119" cy="851257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1941114" cy="8512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 smtClean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135230" y="2336733"/>
            <a:ext cx="22488357" cy="2640973"/>
            <a:chOff x="1268078" y="3405486"/>
            <a:chExt cx="22488357" cy="2640973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2488357" cy="225550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941557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4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44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4</a:t>
                </a:r>
                <a:endParaRPr lang="en-US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814684" y="2751142"/>
                <a:ext cx="22621344" cy="21039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</a:t>
                </a:r>
                <a:r>
                  <a:rPr lang="en-US" sz="44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inh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630555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  <m:d>
                      <m:dPr>
                        <m:ctrlPr>
                          <a:rPr lang="en-US" sz="44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den>
                        </m:f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4400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den>
                        </m:f>
                      </m:e>
                    </m:d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≥4  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&gt;0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b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d>
                    <m:d>
                      <m:dPr>
                        <m:ctrlPr>
                          <a:rPr lang="en-US" sz="44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den>
                        </m:f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4400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4400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den>
                        </m:f>
                      </m:e>
                    </m:d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≥9 (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0)</m:t>
                    </m:r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4684" y="2751142"/>
                <a:ext cx="22621344" cy="2103974"/>
              </a:xfrm>
              <a:prstGeom prst="rect">
                <a:avLst/>
              </a:prstGeom>
              <a:blipFill rotWithShape="0">
                <a:blip r:embed="rId4"/>
                <a:stretch>
                  <a:fillRect t="-3768" b="-23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177585"/>
              </p:ext>
            </p:extLst>
          </p:nvPr>
        </p:nvGraphicFramePr>
        <p:xfrm>
          <a:off x="4095414" y="7278433"/>
          <a:ext cx="4263939" cy="1218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5" imgW="863225" imgH="253890" progId="Equation.DSMT4">
                  <p:embed/>
                </p:oleObj>
              </mc:Choice>
              <mc:Fallback>
                <p:oleObj name="Equation" r:id="rId5" imgW="863225" imgH="25389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414" y="7278433"/>
                        <a:ext cx="4263939" cy="12182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142659"/>
              </p:ext>
            </p:extLst>
          </p:nvPr>
        </p:nvGraphicFramePr>
        <p:xfrm>
          <a:off x="12498387" y="6642180"/>
          <a:ext cx="4011760" cy="2026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7" imgW="927100" imgH="469900" progId="Equation.DSMT4">
                  <p:embed/>
                </p:oleObj>
              </mc:Choice>
              <mc:Fallback>
                <p:oleObj name="Equation" r:id="rId7" imgW="927100" imgH="469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8387" y="6642180"/>
                        <a:ext cx="4011760" cy="20265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0" y="70485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</a:t>
            </a:r>
            <a:r>
              <a:rPr kumimoji="0" lang="en-US" altLang="en-US" sz="12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Rectangle 15"/>
          <p:cNvSpPr>
            <a:spLocks noChangeArrowheads="1"/>
          </p:cNvSpPr>
          <p:nvPr/>
        </p:nvSpPr>
        <p:spPr bwMode="auto">
          <a:xfrm>
            <a:off x="0" y="1171575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</a:t>
            </a:r>
            <a:r>
              <a:rPr kumimoji="0" lang="en-US" alt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015500" y="6901407"/>
            <a:ext cx="127875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2210111" y="6475073"/>
            <a:ext cx="774603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Áp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ất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ẳng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ôsi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a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9871954" y="7486792"/>
            <a:ext cx="111383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dirty="0"/>
          </a:p>
        </p:txBody>
      </p:sp>
      <p:sp>
        <p:nvSpPr>
          <p:cNvPr id="31" name="Rectangle 21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o đó  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8672" name="Object 286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742805"/>
              </p:ext>
            </p:extLst>
          </p:nvPr>
        </p:nvGraphicFramePr>
        <p:xfrm>
          <a:off x="5270839" y="9141337"/>
          <a:ext cx="6294535" cy="23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9" imgW="1244600" imgH="457200" progId="Equation.DSMT4">
                  <p:embed/>
                </p:oleObj>
              </mc:Choice>
              <mc:Fallback>
                <p:oleObj name="Equation" r:id="rId9" imgW="1244600" imgH="457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839" y="9141337"/>
                        <a:ext cx="6294535" cy="2324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3" name="Rectangle 28672"/>
          <p:cNvSpPr/>
          <p:nvPr/>
        </p:nvSpPr>
        <p:spPr>
          <a:xfrm>
            <a:off x="2423032" y="9895891"/>
            <a:ext cx="172034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o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dirty="0"/>
          </a:p>
        </p:txBody>
      </p:sp>
      <p:sp>
        <p:nvSpPr>
          <p:cNvPr id="28675" name="Rectangle 28674"/>
          <p:cNvSpPr/>
          <p:nvPr/>
        </p:nvSpPr>
        <p:spPr>
          <a:xfrm>
            <a:off x="2423032" y="12350577"/>
            <a:ext cx="12192000" cy="164968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  <a:tabLst>
                <a:tab pos="180340" algn="l"/>
              </a:tabLst>
            </a:pP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 :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inh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ơng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ự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</a:t>
            </a:r>
            <a:endParaRPr lang="en-US" sz="4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630555">
              <a:lnSpc>
                <a:spcPct val="115000"/>
              </a:lnSpc>
              <a:spcAft>
                <a:spcPts val="0"/>
              </a:spcAft>
            </a:pPr>
            <a:r>
              <a:rPr lang="en-US" sz="4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4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92" name="Group 91"/>
          <p:cNvGrpSpPr/>
          <p:nvPr/>
        </p:nvGrpSpPr>
        <p:grpSpPr>
          <a:xfrm>
            <a:off x="873126" y="1447800"/>
            <a:ext cx="10253661" cy="861774"/>
            <a:chOff x="644526" y="2766774"/>
            <a:chExt cx="10253661" cy="861774"/>
          </a:xfrm>
        </p:grpSpPr>
        <p:sp>
          <p:nvSpPr>
            <p:cNvPr id="93" name="TextBox 92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i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4" name="Rounded Rectangle 9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96" name="Rectangle 95"/>
          <p:cNvSpPr/>
          <p:nvPr/>
        </p:nvSpPr>
        <p:spPr>
          <a:xfrm>
            <a:off x="2142332" y="1504902"/>
            <a:ext cx="555545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Í DỤ MINH HOẠ</a:t>
            </a:r>
            <a:endParaRPr lang="en-US" sz="4800" b="1" dirty="0">
              <a:solidFill>
                <a:srgbClr val="14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5125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86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8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8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8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4" grpId="0"/>
      <p:bldP spid="25" grpId="0"/>
      <p:bldP spid="2867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045959" y="5228355"/>
            <a:ext cx="22882428" cy="7898337"/>
            <a:chOff x="1270511" y="5867400"/>
            <a:chExt cx="22882428" cy="935881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2880729" cy="908720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911718"/>
              <a:chOff x="1224541" y="6305967"/>
              <a:chExt cx="3568119" cy="91171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020105" cy="9117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 smtClean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915988" y="2347338"/>
            <a:ext cx="22059350" cy="2758061"/>
            <a:chOff x="1268078" y="3405486"/>
            <a:chExt cx="21841827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922412" cy="5557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4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44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5</a:t>
                </a:r>
                <a:endParaRPr lang="en-US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30" name="Rectangle 29"/>
          <p:cNvSpPr/>
          <p:nvPr/>
        </p:nvSpPr>
        <p:spPr>
          <a:xfrm>
            <a:off x="4468530" y="2887389"/>
            <a:ext cx="17906999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vi-V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b là các số thực dương thỏa mãn điều </a:t>
            </a:r>
            <a:r>
              <a:rPr lang="vi-VN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&gt; b </a:t>
            </a:r>
            <a:r>
              <a:rPr lang="vi-VN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ứng minh </a:t>
            </a:r>
            <a:r>
              <a:rPr lang="vi-VN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2" name="Rectangle 28671"/>
              <p:cNvSpPr/>
              <p:nvPr/>
            </p:nvSpPr>
            <p:spPr>
              <a:xfrm>
                <a:off x="9076855" y="3616947"/>
                <a:ext cx="4465133" cy="14601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4400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𝑏</m:t>
                          </m:r>
                          <m:d>
                            <m:d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4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den>
                      </m:f>
                      <m:r>
                        <a:rPr lang="en-US" sz="4400" i="0">
                          <a:latin typeface="Cambria Math" panose="02040503050406030204" pitchFamily="18" charset="0"/>
                        </a:rPr>
                        <m:t>≥3</m:t>
                      </m:r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672" name="Rectangle 286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76855" y="3616947"/>
                <a:ext cx="4465133" cy="146014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673" name="Rectangle 28672"/>
          <p:cNvSpPr/>
          <p:nvPr/>
        </p:nvSpPr>
        <p:spPr>
          <a:xfrm>
            <a:off x="1322614" y="6229749"/>
            <a:ext cx="12547374" cy="8710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pt-BR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p dụng bất đẳng thức Cô si cho ba số dương ta </a:t>
            </a:r>
            <a:r>
              <a:rPr lang="pt-BR" sz="4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 : </a:t>
            </a:r>
            <a:endParaRPr lang="en-US" sz="4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8" name="Rectangle 28677"/>
              <p:cNvSpPr/>
              <p:nvPr/>
            </p:nvSpPr>
            <p:spPr>
              <a:xfrm>
                <a:off x="4426131" y="7471089"/>
                <a:ext cx="3428759" cy="20789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4400" i="1">
                              <a:latin typeface="Cambria Math"/>
                            </a:rPr>
                          </m:ctrlPr>
                        </m:mPr>
                        <m:m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44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4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4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d>
                                  <m:dPr>
                                    <m:ctrlPr>
                                      <a:rPr lang="en-US" sz="4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r>
                                      <a:rPr lang="en-US" sz="44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</m:d>
                              </m:den>
                            </m:f>
                          </m:e>
                        </m:mr>
                        <m:mr>
                          <m:e/>
                        </m:mr>
                      </m:m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678" name="Rectangle 2867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6131" y="7471089"/>
                <a:ext cx="3428759" cy="207896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679" name="Rectangle 28678"/>
          <p:cNvSpPr/>
          <p:nvPr/>
        </p:nvSpPr>
        <p:spPr>
          <a:xfrm>
            <a:off x="1491770" y="9694951"/>
            <a:ext cx="7806217" cy="8710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pt-BR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t đẳng thức được chứng minh. </a:t>
            </a:r>
            <a:endParaRPr lang="en-US" sz="4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81" name="Rectangle 28680"/>
              <p:cNvSpPr/>
              <p:nvPr/>
            </p:nvSpPr>
            <p:spPr>
              <a:xfrm>
                <a:off x="2189474" y="10855749"/>
                <a:ext cx="8073364" cy="1602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44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4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4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𝑏</m:t>
                          </m:r>
                          <m:d>
                            <m:d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4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den>
                      </m:f>
                      <m:r>
                        <a:rPr lang="en-US" sz="4400" i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4400" i="0"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sz="4400" i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681" name="Rectangle 2868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9474" y="10855749"/>
                <a:ext cx="8073364" cy="160268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146704" y="7583623"/>
                <a:ext cx="5446043" cy="13358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0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4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0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40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0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40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𝑏</m:t>
                          </m:r>
                          <m:d>
                            <m:dPr>
                              <m:ctrlPr>
                                <a:rPr lang="en-US" sz="4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40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6704" y="7583623"/>
                <a:ext cx="5446043" cy="133587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3884561" y="7396191"/>
                <a:ext cx="6908494" cy="19110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>
                          <a:latin typeface="Cambria Math" panose="02040503050406030204" pitchFamily="18" charset="0"/>
                        </a:rPr>
                        <m:t>≥3.</m:t>
                      </m:r>
                      <m:rad>
                        <m:radPr>
                          <m:ctrlPr>
                            <a:rPr lang="en-US" sz="4000" i="1">
                              <a:latin typeface="Cambria Math"/>
                            </a:rPr>
                          </m:ctrlPr>
                        </m:radPr>
                        <m:deg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3</m:t>
                          </m:r>
                        </m:deg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.</m:t>
                          </m:r>
                          <m:d>
                            <m:dPr>
                              <m:ctrlPr>
                                <a:rPr lang="en-US" sz="4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40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.</m:t>
                          </m:r>
                          <m:f>
                            <m:fPr>
                              <m:ctrlPr>
                                <a:rPr lang="en-US" sz="4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4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d>
                                <m:dPr>
                                  <m:ctrlPr>
                                    <a:rPr lang="en-US" sz="4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US" sz="40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</m:den>
                          </m:f>
                        </m:e>
                      </m:rad>
                      <m:r>
                        <a:rPr lang="en-US" sz="400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84561" y="7396191"/>
                <a:ext cx="6908494" cy="1911036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9297987" y="9760738"/>
            <a:ext cx="765626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ấu đẳng thức xảy ra khi và chỉ khi </a:t>
            </a:r>
            <a:endParaRPr lang="en-US" dirty="0"/>
          </a:p>
        </p:txBody>
      </p:sp>
      <p:grpSp>
        <p:nvGrpSpPr>
          <p:cNvPr id="56" name="Group 55"/>
          <p:cNvGrpSpPr/>
          <p:nvPr/>
        </p:nvGrpSpPr>
        <p:grpSpPr>
          <a:xfrm>
            <a:off x="873126" y="1447800"/>
            <a:ext cx="10253661" cy="861774"/>
            <a:chOff x="644526" y="2766774"/>
            <a:chExt cx="10253661" cy="861774"/>
          </a:xfrm>
        </p:grpSpPr>
        <p:sp>
          <p:nvSpPr>
            <p:cNvPr id="57" name="TextBox 5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i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2" name="Rounded Rectangle 91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94" name="Rectangle 93"/>
          <p:cNvSpPr/>
          <p:nvPr/>
        </p:nvSpPr>
        <p:spPr>
          <a:xfrm>
            <a:off x="2142332" y="1504902"/>
            <a:ext cx="555545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Í DỤ MINH HOẠ</a:t>
            </a:r>
            <a:endParaRPr lang="en-US" sz="4800" b="1" dirty="0">
              <a:solidFill>
                <a:srgbClr val="14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9054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8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8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8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8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28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28672" grpId="0"/>
      <p:bldP spid="28673" grpId="0"/>
      <p:bldP spid="28678" grpId="0"/>
      <p:bldP spid="28679" grpId="0"/>
      <p:bldP spid="28681" grpId="0"/>
      <p:bldP spid="6" grpId="0"/>
      <p:bldP spid="7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915988" y="5518758"/>
            <a:ext cx="21819676" cy="8197242"/>
            <a:chOff x="1270511" y="5867399"/>
            <a:chExt cx="21819676" cy="876870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49709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399"/>
              <a:ext cx="3568119" cy="845463"/>
              <a:chOff x="1224541" y="6305966"/>
              <a:chExt cx="3568119" cy="845463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6"/>
                <a:ext cx="2020105" cy="8230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 smtClean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893837" y="2297042"/>
            <a:ext cx="21841827" cy="3124200"/>
            <a:chOff x="1268078" y="3405486"/>
            <a:chExt cx="21841827" cy="2446753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1841827" cy="206128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6267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6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256677" y="3173823"/>
                <a:ext cx="8877495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ương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4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oả</a:t>
                </a:r>
                <a:r>
                  <a:rPr lang="en-US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ãn</a:t>
                </a:r>
                <a:endParaRPr lang="en-US" sz="4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6677" y="3173823"/>
                <a:ext cx="8877495" cy="769441"/>
              </a:xfrm>
              <a:prstGeom prst="rect">
                <a:avLst/>
              </a:prstGeom>
              <a:blipFill rotWithShape="0">
                <a:blip r:embed="rId4"/>
                <a:stretch>
                  <a:fillRect l="-2745" t="-15873" r="-1716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3118981" y="2886747"/>
                <a:ext cx="2027414" cy="12996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i="1" smtClean="0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gt;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e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gt;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4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18981" y="2886747"/>
                <a:ext cx="2027414" cy="1299651"/>
              </a:xfrm>
              <a:prstGeom prst="rect">
                <a:avLst/>
              </a:prstGeom>
              <a:blipFill rotWithShape="0">
                <a:blip r:embed="rId5"/>
                <a:stretch>
                  <a:fillRect r="-11411" b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4056145" y="4427154"/>
            <a:ext cx="445666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4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4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4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8512814" y="4365052"/>
                <a:ext cx="7611378" cy="9122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4400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𝑐</m:t>
                          </m:r>
                          <m:d>
                            <m:d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4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d>
                        </m:e>
                      </m:rad>
                      <m:r>
                        <a:rPr lang="en-US" sz="4400" i="0">
                          <a:latin typeface="Cambria Math" panose="020405030504060302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sz="4400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𝑐</m:t>
                          </m:r>
                          <m:d>
                            <m:d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sz="4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d>
                        </m:e>
                      </m:rad>
                      <m:r>
                        <a:rPr lang="en-US" sz="4400" i="0">
                          <a:latin typeface="Cambria Math" panose="02040503050406030204" pitchFamily="18" charset="0"/>
                        </a:rPr>
                        <m:t>≤</m:t>
                      </m:r>
                      <m:rad>
                        <m:radPr>
                          <m:degHide m:val="on"/>
                          <m:ctrlPr>
                            <a:rPr lang="en-US" sz="4400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𝑎𝑏</m:t>
                          </m:r>
                        </m:e>
                      </m:rad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2814" y="4365052"/>
                <a:ext cx="7611378" cy="91223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034028"/>
              </p:ext>
            </p:extLst>
          </p:nvPr>
        </p:nvGraphicFramePr>
        <p:xfrm>
          <a:off x="2762157" y="2214898"/>
          <a:ext cx="101600" cy="6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7" imgW="101520" imgH="63360" progId="Equation.DSMT4">
                  <p:embed/>
                </p:oleObj>
              </mc:Choice>
              <mc:Fallback>
                <p:oleObj name="Equation" r:id="rId7" imgW="101520" imgH="63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62157" y="2214898"/>
                        <a:ext cx="101600" cy="6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653369"/>
              </p:ext>
            </p:extLst>
          </p:nvPr>
        </p:nvGraphicFramePr>
        <p:xfrm>
          <a:off x="4171857" y="2224423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71857" y="2224423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021144"/>
              </p:ext>
            </p:extLst>
          </p:nvPr>
        </p:nvGraphicFramePr>
        <p:xfrm>
          <a:off x="4571907" y="2291098"/>
          <a:ext cx="114300" cy="6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11" imgW="114120" imgH="63360" progId="Equation.DSMT4">
                  <p:embed/>
                </p:oleObj>
              </mc:Choice>
              <mc:Fallback>
                <p:oleObj name="Equation" r:id="rId11" imgW="114120" imgH="63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71907" y="2291098"/>
                        <a:ext cx="114300" cy="6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173498"/>
              </p:ext>
            </p:extLst>
          </p:nvPr>
        </p:nvGraphicFramePr>
        <p:xfrm>
          <a:off x="4171857" y="2224423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13" imgW="914400" imgH="198720" progId="Equation.DSMT4">
                  <p:embed/>
                </p:oleObj>
              </mc:Choice>
              <mc:Fallback>
                <p:oleObj name="Equation" r:id="rId1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71857" y="2224423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672" name="Rectangle 28671"/>
              <p:cNvSpPr/>
              <p:nvPr/>
            </p:nvSpPr>
            <p:spPr>
              <a:xfrm>
                <a:off x="13078984" y="8184103"/>
                <a:ext cx="9150134" cy="33062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4400" i="1">
                              <a:latin typeface="Cambria Math"/>
                            </a:rPr>
                          </m:ctrlPr>
                        </m:mPr>
                        <m:mr>
                          <m:e/>
                        </m:mr>
                        <m:mr>
                          <m:e/>
                        </m:mr>
                        <m:mr>
                          <m:e/>
                        </m:mr>
                        <m:mr>
                          <m:e>
                            <m:r>
                              <a:rPr lang="en-US" sz="4400" i="0">
                                <a:latin typeface="Cambria Math" panose="02040503050406030204" pitchFamily="18" charset="0"/>
                              </a:rPr>
                              <m:t>≤</m:t>
                            </m:r>
                            <m:f>
                              <m:fPr>
                                <m:ctrlPr>
                                  <a:rPr lang="en-US" sz="4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4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44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d>
                              <m:dPr>
                                <m:ctrlPr>
                                  <a:rPr lang="en-US" sz="4400" i="1">
                                    <a:latin typeface="Cambria Math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4400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num>
                                  <m:den>
                                    <m: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den>
                                </m:f>
                                <m:r>
                                  <a:rPr lang="en-US" sz="4400" i="0">
                                    <a:latin typeface="Cambria Math" panose="02040503050406030204" pitchFamily="18" charset="0"/>
                                  </a:rPr>
                                  <m:t>+1−</m:t>
                                </m:r>
                                <m:f>
                                  <m:fPr>
                                    <m:ctrlPr>
                                      <a:rPr lang="en-US" sz="4400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num>
                                  <m:den>
                                    <m: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en-US" sz="44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4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4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44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d>
                              <m:dPr>
                                <m:ctrlPr>
                                  <a:rPr lang="en-US" sz="4400" i="1">
                                    <a:latin typeface="Cambria Math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4400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num>
                                  <m:den>
                                    <m: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den>
                                </m:f>
                                <m:r>
                                  <a:rPr lang="en-US" sz="4400" i="0">
                                    <a:latin typeface="Cambria Math" panose="02040503050406030204" pitchFamily="18" charset="0"/>
                                  </a:rPr>
                                  <m:t>+1−</m:t>
                                </m:r>
                                <m:f>
                                  <m:fPr>
                                    <m:ctrlPr>
                                      <a:rPr lang="en-US" sz="4400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num>
                                  <m:den>
                                    <m: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en-US" sz="4400" i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e>
                        </m:mr>
                      </m:m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672" name="Rectangle 286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78984" y="8184103"/>
                <a:ext cx="9150134" cy="3306290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28674"/>
              <p:cNvSpPr/>
              <p:nvPr/>
            </p:nvSpPr>
            <p:spPr>
              <a:xfrm>
                <a:off x="2155977" y="11796607"/>
                <a:ext cx="8257004" cy="9122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>
                          <a:latin typeface="Cambria Math" panose="02040503050406030204" pitchFamily="18" charset="0"/>
                        </a:rPr>
                        <m:t>⇒</m:t>
                      </m:r>
                      <m:rad>
                        <m:radPr>
                          <m:degHide m:val="on"/>
                          <m:ctrlPr>
                            <a:rPr lang="en-US" sz="4400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𝑐</m:t>
                          </m:r>
                          <m:d>
                            <m:d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4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d>
                        </m:e>
                      </m:rad>
                      <m:r>
                        <a:rPr lang="en-US" sz="4400" i="0">
                          <a:latin typeface="Cambria Math" panose="020405030504060302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sz="4400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𝑐</m:t>
                          </m:r>
                          <m:d>
                            <m:d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sz="4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d>
                        </m:e>
                      </m:rad>
                      <m:r>
                        <a:rPr lang="en-US" sz="4400" i="0">
                          <a:latin typeface="Cambria Math" panose="02040503050406030204" pitchFamily="18" charset="0"/>
                        </a:rPr>
                        <m:t>≤</m:t>
                      </m:r>
                      <m:rad>
                        <m:radPr>
                          <m:degHide m:val="on"/>
                          <m:ctrlPr>
                            <a:rPr lang="en-US" sz="4400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𝑎𝑏</m:t>
                          </m:r>
                        </m:e>
                      </m:rad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675" name="Rectangle 286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5977" y="11796607"/>
                <a:ext cx="8257004" cy="912237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676" name="Rectangle 28675"/>
          <p:cNvSpPr/>
          <p:nvPr/>
        </p:nvSpPr>
        <p:spPr>
          <a:xfrm>
            <a:off x="11265667" y="11939403"/>
            <a:ext cx="181331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pcm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293077" y="8082456"/>
                <a:ext cx="5341013" cy="15497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latin typeface="Cambria Math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0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d>
                                <m:dPr>
                                  <m:ctrlPr>
                                    <a:rPr lang="en-US" sz="4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US" sz="40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</m:d>
                            </m:e>
                          </m:rad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sz="40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d>
                                <m:dPr>
                                  <m:ctrlPr>
                                    <a:rPr lang="en-US" sz="4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en-US" sz="40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</m:d>
                            </m:e>
                          </m:ra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0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𝑎𝑏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3077" y="8082456"/>
                <a:ext cx="5341013" cy="1549720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553736" y="7933720"/>
                <a:ext cx="6525248" cy="19110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000" i="1">
                              <a:latin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4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num>
                            <m:den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den>
                          </m:f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.</m:t>
                          </m:r>
                          <m:f>
                            <m:fPr>
                              <m:ctrlPr>
                                <a:rPr lang="en-US" sz="4000" i="1">
                                  <a:latin typeface="Cambria Math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sz="4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US" sz="40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den>
                          </m:f>
                        </m:e>
                      </m:rad>
                      <m:r>
                        <a:rPr lang="en-US" sz="4000">
                          <a:latin typeface="Cambria Math" panose="020405030504060302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sz="4000" i="1">
                              <a:latin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4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num>
                            <m:den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den>
                          </m:f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.</m:t>
                          </m:r>
                          <m:f>
                            <m:fPr>
                              <m:ctrlPr>
                                <a:rPr lang="en-US" sz="4000" i="1">
                                  <a:latin typeface="Cambria Math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sz="4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en-US" sz="40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3736" y="7933720"/>
                <a:ext cx="6525248" cy="1911036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3134172" y="8191675"/>
                <a:ext cx="7389652" cy="14754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>
                          <a:latin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en-US" sz="4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4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4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num>
                            <m:den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den>
                          </m:f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4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40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num>
                            <m:den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den>
                          </m:f>
                        </m:e>
                      </m:d>
                      <m:r>
                        <a:rPr lang="en-US" sz="40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4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4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num>
                            <m:den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den>
                          </m:f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4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sz="40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num>
                            <m:den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34172" y="8191675"/>
                <a:ext cx="7389652" cy="1475404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4899203" y="5999725"/>
            <a:ext cx="8279831" cy="8710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p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t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ẳng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i, ta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4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92" name="Group 91"/>
          <p:cNvGrpSpPr/>
          <p:nvPr/>
        </p:nvGrpSpPr>
        <p:grpSpPr>
          <a:xfrm>
            <a:off x="873126" y="1447800"/>
            <a:ext cx="10253661" cy="861774"/>
            <a:chOff x="644526" y="2766774"/>
            <a:chExt cx="10253661" cy="861774"/>
          </a:xfrm>
        </p:grpSpPr>
        <p:sp>
          <p:nvSpPr>
            <p:cNvPr id="93" name="TextBox 92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i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4" name="Rounded Rectangle 9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96" name="Rectangle 95"/>
          <p:cNvSpPr/>
          <p:nvPr/>
        </p:nvSpPr>
        <p:spPr>
          <a:xfrm>
            <a:off x="2142332" y="1504902"/>
            <a:ext cx="555545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Í DỤ MINH HOẠ</a:t>
            </a:r>
            <a:endParaRPr lang="en-US" sz="4800" b="1" dirty="0">
              <a:solidFill>
                <a:srgbClr val="14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7066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86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8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8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28672" grpId="0"/>
      <p:bldP spid="28675" grpId="0"/>
      <p:bldP spid="28676" grpId="0"/>
      <p:bldP spid="10" grpId="0"/>
      <p:bldP spid="11" grpId="0"/>
      <p:bldP spid="12" grpId="0"/>
      <p:bldP spid="1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45</TotalTime>
  <Words>1215</Words>
  <PresentationFormat>Custom</PresentationFormat>
  <Paragraphs>132</Paragraphs>
  <Slides>10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0-02-27T09:14:12Z</dcterms:modified>
</cp:coreProperties>
</file>